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4"/>
  </p:sldMasterIdLst>
  <p:notesMasterIdLst>
    <p:notesMasterId r:id="rId17"/>
  </p:notesMasterIdLst>
  <p:sldIdLst>
    <p:sldId id="256" r:id="rId5"/>
    <p:sldId id="257" r:id="rId6"/>
    <p:sldId id="259" r:id="rId7"/>
    <p:sldId id="258" r:id="rId8"/>
    <p:sldId id="265" r:id="rId9"/>
    <p:sldId id="261" r:id="rId10"/>
    <p:sldId id="266" r:id="rId11"/>
    <p:sldId id="267" r:id="rId12"/>
    <p:sldId id="268" r:id="rId13"/>
    <p:sldId id="269" r:id="rId14"/>
    <p:sldId id="262" r:id="rId15"/>
    <p:sldId id="264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6423061-C5CF-40E3-B4EC-35DB70518039}" v="1782" dt="2021-03-26T22:22:22.553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7" autoAdjust="0"/>
    <p:restoredTop sz="94660"/>
  </p:normalViewPr>
  <p:slideViewPr>
    <p:cSldViewPr snapToGrid="0">
      <p:cViewPr varScale="1">
        <p:scale>
          <a:sx n="85" d="100"/>
          <a:sy n="85" d="100"/>
        </p:scale>
        <p:origin x="219" y="5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microsoft.com/office/2015/10/relationships/revisionInfo" Target="revisionInfo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microsoft.com/office/2016/11/relationships/changesInfo" Target="changesInfos/changesInfo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cb0f4ce2-eb4f-479e-8e8f-3beb257e632f" providerId="ADAL" clId="{BACF98C4-FE0B-4754-BD32-BF80B0589240}"/>
    <pc:docChg chg="modSld sldOrd">
      <pc:chgData name="Danny Young" userId="cb0f4ce2-eb4f-479e-8e8f-3beb257e632f" providerId="ADAL" clId="{BACF98C4-FE0B-4754-BD32-BF80B0589240}" dt="2020-05-09T17:37:49.104" v="5"/>
      <pc:docMkLst>
        <pc:docMk/>
      </pc:docMkLst>
      <pc:sldChg chg="modSp ord">
        <pc:chgData name="Danny Young" userId="cb0f4ce2-eb4f-479e-8e8f-3beb257e632f" providerId="ADAL" clId="{BACF98C4-FE0B-4754-BD32-BF80B0589240}" dt="2020-05-09T17:37:49.104" v="5"/>
        <pc:sldMkLst>
          <pc:docMk/>
          <pc:sldMk cId="4056251541" sldId="265"/>
        </pc:sldMkLst>
        <pc:graphicFrameChg chg="mod">
          <ac:chgData name="Danny Young" userId="cb0f4ce2-eb4f-479e-8e8f-3beb257e632f" providerId="ADAL" clId="{BACF98C4-FE0B-4754-BD32-BF80B0589240}" dt="2020-05-08T16:11:26.912" v="3"/>
          <ac:graphicFrameMkLst>
            <pc:docMk/>
            <pc:sldMk cId="4056251541" sldId="265"/>
            <ac:graphicFrameMk id="6" creationId="{C64B0AF0-2B5F-4CE3-B9EC-CCF3654446CD}"/>
          </ac:graphicFrameMkLst>
        </pc:graphicFrameChg>
      </pc:sldChg>
    </pc:docChg>
  </pc:docChgLst>
  <pc:docChgLst>
    <pc:chgData name="Danny Young" userId="cb0f4ce2-eb4f-479e-8e8f-3beb257e632f" providerId="ADAL" clId="{56423061-C5CF-40E3-B4EC-35DB70518039}"/>
    <pc:docChg chg="undo redo custSel addSld delSld modSld">
      <pc:chgData name="Danny Young" userId="cb0f4ce2-eb4f-479e-8e8f-3beb257e632f" providerId="ADAL" clId="{56423061-C5CF-40E3-B4EC-35DB70518039}" dt="2021-03-27T04:16:52" v="1820" actId="2696"/>
      <pc:docMkLst>
        <pc:docMk/>
      </pc:docMkLst>
      <pc:sldChg chg="modSp mod">
        <pc:chgData name="Danny Young" userId="cb0f4ce2-eb4f-479e-8e8f-3beb257e632f" providerId="ADAL" clId="{56423061-C5CF-40E3-B4EC-35DB70518039}" dt="2021-03-26T22:06:17.493" v="1114" actId="1076"/>
        <pc:sldMkLst>
          <pc:docMk/>
          <pc:sldMk cId="1551699377" sldId="256"/>
        </pc:sldMkLst>
        <pc:spChg chg="mod">
          <ac:chgData name="Danny Young" userId="cb0f4ce2-eb4f-479e-8e8f-3beb257e632f" providerId="ADAL" clId="{56423061-C5CF-40E3-B4EC-35DB70518039}" dt="2021-03-26T22:05:04.206" v="1107" actId="20577"/>
          <ac:spMkLst>
            <pc:docMk/>
            <pc:sldMk cId="1551699377" sldId="256"/>
            <ac:spMk id="2" creationId="{00000000-0000-0000-0000-000000000000}"/>
          </ac:spMkLst>
        </pc:spChg>
        <pc:graphicFrameChg chg="mod">
          <ac:chgData name="Danny Young" userId="cb0f4ce2-eb4f-479e-8e8f-3beb257e632f" providerId="ADAL" clId="{56423061-C5CF-40E3-B4EC-35DB70518039}" dt="2021-03-26T22:06:17.493" v="1114" actId="1076"/>
          <ac:graphicFrameMkLst>
            <pc:docMk/>
            <pc:sldMk cId="1551699377" sldId="256"/>
            <ac:graphicFrameMk id="4" creationId="{00000000-0000-0000-0000-000000000000}"/>
          </ac:graphicFrameMkLst>
        </pc:graphicFrameChg>
      </pc:sldChg>
      <pc:sldChg chg="del">
        <pc:chgData name="Danny Young" userId="cb0f4ce2-eb4f-479e-8e8f-3beb257e632f" providerId="ADAL" clId="{56423061-C5CF-40E3-B4EC-35DB70518039}" dt="2021-03-26T21:47:13.083" v="0" actId="47"/>
        <pc:sldMkLst>
          <pc:docMk/>
          <pc:sldMk cId="0" sldId="260"/>
        </pc:sldMkLst>
      </pc:sldChg>
      <pc:sldChg chg="del">
        <pc:chgData name="Danny Young" userId="cb0f4ce2-eb4f-479e-8e8f-3beb257e632f" providerId="ADAL" clId="{56423061-C5CF-40E3-B4EC-35DB70518039}" dt="2021-03-27T04:16:52" v="1820" actId="2696"/>
        <pc:sldMkLst>
          <pc:docMk/>
          <pc:sldMk cId="3779002853" sldId="263"/>
        </pc:sldMkLst>
      </pc:sldChg>
      <pc:sldChg chg="addSp delSp modSp mod">
        <pc:chgData name="Danny Young" userId="cb0f4ce2-eb4f-479e-8e8f-3beb257e632f" providerId="ADAL" clId="{56423061-C5CF-40E3-B4EC-35DB70518039}" dt="2021-03-26T22:07:45.147" v="1152" actId="478"/>
        <pc:sldMkLst>
          <pc:docMk/>
          <pc:sldMk cId="4056251541" sldId="265"/>
        </pc:sldMkLst>
        <pc:spChg chg="del mod">
          <ac:chgData name="Danny Young" userId="cb0f4ce2-eb4f-479e-8e8f-3beb257e632f" providerId="ADAL" clId="{56423061-C5CF-40E3-B4EC-35DB70518039}" dt="2021-03-26T22:07:45.147" v="1152" actId="478"/>
          <ac:spMkLst>
            <pc:docMk/>
            <pc:sldMk cId="4056251541" sldId="265"/>
            <ac:spMk id="5" creationId="{46A492FE-FFEC-4893-B1B1-7377D7291D08}"/>
          </ac:spMkLst>
        </pc:spChg>
        <pc:graphicFrameChg chg="mod">
          <ac:chgData name="Danny Young" userId="cb0f4ce2-eb4f-479e-8e8f-3beb257e632f" providerId="ADAL" clId="{56423061-C5CF-40E3-B4EC-35DB70518039}" dt="2021-03-26T22:07:39.890" v="1151" actId="1076"/>
          <ac:graphicFrameMkLst>
            <pc:docMk/>
            <pc:sldMk cId="4056251541" sldId="265"/>
            <ac:graphicFrameMk id="6" creationId="{C64B0AF0-2B5F-4CE3-B9EC-CCF3654446CD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06:47.561" v="1140" actId="1038"/>
          <ac:graphicFrameMkLst>
            <pc:docMk/>
            <pc:sldMk cId="4056251541" sldId="265"/>
            <ac:graphicFrameMk id="7" creationId="{EE0B248E-00E8-49D3-BF66-6431AE11D13E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07:37.552" v="1150" actId="1076"/>
          <ac:graphicFrameMkLst>
            <pc:docMk/>
            <pc:sldMk cId="4056251541" sldId="265"/>
            <ac:graphicFrameMk id="8" creationId="{95222CAF-6580-48A5-A978-7156CF4E4E4E}"/>
          </ac:graphicFrameMkLst>
        </pc:graphicFrameChg>
      </pc:sldChg>
      <pc:sldChg chg="addSp modSp new mod modAnim">
        <pc:chgData name="Danny Young" userId="cb0f4ce2-eb4f-479e-8e8f-3beb257e632f" providerId="ADAL" clId="{56423061-C5CF-40E3-B4EC-35DB70518039}" dt="2021-03-26T22:00:12.616" v="817" actId="1076"/>
        <pc:sldMkLst>
          <pc:docMk/>
          <pc:sldMk cId="2188794978" sldId="266"/>
        </pc:sldMkLst>
        <pc:spChg chg="mod">
          <ac:chgData name="Danny Young" userId="cb0f4ce2-eb4f-479e-8e8f-3beb257e632f" providerId="ADAL" clId="{56423061-C5CF-40E3-B4EC-35DB70518039}" dt="2021-03-26T21:49:26.556" v="44" actId="14100"/>
          <ac:spMkLst>
            <pc:docMk/>
            <pc:sldMk cId="2188794978" sldId="266"/>
            <ac:spMk id="2" creationId="{2123B83A-2DB7-4E83-829D-9CB86EBB63CA}"/>
          </ac:spMkLst>
        </pc:spChg>
        <pc:spChg chg="mod">
          <ac:chgData name="Danny Young" userId="cb0f4ce2-eb4f-479e-8e8f-3beb257e632f" providerId="ADAL" clId="{56423061-C5CF-40E3-B4EC-35DB70518039}" dt="2021-03-26T21:56:18.334" v="764" actId="20577"/>
          <ac:spMkLst>
            <pc:docMk/>
            <pc:sldMk cId="2188794978" sldId="266"/>
            <ac:spMk id="3" creationId="{627511C7-44CD-4ABE-8479-3713016EDC31}"/>
          </ac:spMkLst>
        </pc:spChg>
        <pc:graphicFrameChg chg="add mod">
          <ac:chgData name="Danny Young" userId="cb0f4ce2-eb4f-479e-8e8f-3beb257e632f" providerId="ADAL" clId="{56423061-C5CF-40E3-B4EC-35DB70518039}" dt="2021-03-26T21:56:24.854" v="778" actId="1036"/>
          <ac:graphicFrameMkLst>
            <pc:docMk/>
            <pc:sldMk cId="2188794978" sldId="266"/>
            <ac:graphicFrameMk id="4" creationId="{42BE5AEB-8F3D-473B-AED2-E6E64F185D20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8:57.943" v="797"/>
          <ac:graphicFrameMkLst>
            <pc:docMk/>
            <pc:sldMk cId="2188794978" sldId="266"/>
            <ac:graphicFrameMk id="5" creationId="{19A36367-1B59-4E05-A957-C47206E81E0B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9:05.986" v="800"/>
          <ac:graphicFrameMkLst>
            <pc:docMk/>
            <pc:sldMk cId="2188794978" sldId="266"/>
            <ac:graphicFrameMk id="6" creationId="{5E91D64D-46B5-4777-B823-4901082AF6F1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6:24.854" v="778" actId="1036"/>
          <ac:graphicFrameMkLst>
            <pc:docMk/>
            <pc:sldMk cId="2188794978" sldId="266"/>
            <ac:graphicFrameMk id="7" creationId="{566AAFAB-B0ED-4576-B145-180EA46AE7EC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6:24.854" v="778" actId="1036"/>
          <ac:graphicFrameMkLst>
            <pc:docMk/>
            <pc:sldMk cId="2188794978" sldId="266"/>
            <ac:graphicFrameMk id="8" creationId="{15B8BBA3-911A-4C20-B46D-877AEC2A8DF8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9:12.453" v="802"/>
          <ac:graphicFrameMkLst>
            <pc:docMk/>
            <pc:sldMk cId="2188794978" sldId="266"/>
            <ac:graphicFrameMk id="9" creationId="{4720D4C9-3801-4179-94FB-6363013995F3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9:19.023" v="804"/>
          <ac:graphicFrameMkLst>
            <pc:docMk/>
            <pc:sldMk cId="2188794978" sldId="266"/>
            <ac:graphicFrameMk id="10" creationId="{33738A71-F8BE-43BC-9300-DBCA915F914E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6:24.854" v="778" actId="1036"/>
          <ac:graphicFrameMkLst>
            <pc:docMk/>
            <pc:sldMk cId="2188794978" sldId="266"/>
            <ac:graphicFrameMk id="11" creationId="{223B60AF-16DC-4633-B30E-8AF1F3CEE8B5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6:24.854" v="778" actId="1036"/>
          <ac:graphicFrameMkLst>
            <pc:docMk/>
            <pc:sldMk cId="2188794978" sldId="266"/>
            <ac:graphicFrameMk id="12" creationId="{824366DB-F779-494C-A5C2-52EEBD15747F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6:24.854" v="778" actId="1036"/>
          <ac:graphicFrameMkLst>
            <pc:docMk/>
            <pc:sldMk cId="2188794978" sldId="266"/>
            <ac:graphicFrameMk id="13" creationId="{EAE4775A-44A2-4EC7-81AC-2A2E437F83FD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9:25.304" v="806"/>
          <ac:graphicFrameMkLst>
            <pc:docMk/>
            <pc:sldMk cId="2188794978" sldId="266"/>
            <ac:graphicFrameMk id="14" creationId="{1DA0EA66-4F5B-423E-930B-BDBBDB8838A0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9:31.915" v="808"/>
          <ac:graphicFrameMkLst>
            <pc:docMk/>
            <pc:sldMk cId="2188794978" sldId="266"/>
            <ac:graphicFrameMk id="15" creationId="{A058FA4F-64C4-4F4D-A038-F3A4FD2C3DD9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6:24.854" v="778" actId="1036"/>
          <ac:graphicFrameMkLst>
            <pc:docMk/>
            <pc:sldMk cId="2188794978" sldId="266"/>
            <ac:graphicFrameMk id="16" creationId="{06D021D3-6F62-4386-9C7F-F4E40C9CAD14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6:24.854" v="778" actId="1036"/>
          <ac:graphicFrameMkLst>
            <pc:docMk/>
            <pc:sldMk cId="2188794978" sldId="266"/>
            <ac:graphicFrameMk id="17" creationId="{97152AEB-FDB7-4656-BCE4-8EAB24AE9563}"/>
          </ac:graphicFrameMkLst>
        </pc:graphicFrameChg>
        <pc:graphicFrameChg chg="add mod">
          <ac:chgData name="Danny Young" userId="cb0f4ce2-eb4f-479e-8e8f-3beb257e632f" providerId="ADAL" clId="{56423061-C5CF-40E3-B4EC-35DB70518039}" dt="2021-03-26T21:56:24.854" v="778" actId="1036"/>
          <ac:graphicFrameMkLst>
            <pc:docMk/>
            <pc:sldMk cId="2188794978" sldId="266"/>
            <ac:graphicFrameMk id="18" creationId="{7C6D0A3D-35AD-411D-812A-FBF063E4A32C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00:12.616" v="817" actId="1076"/>
          <ac:graphicFrameMkLst>
            <pc:docMk/>
            <pc:sldMk cId="2188794978" sldId="266"/>
            <ac:graphicFrameMk id="21" creationId="{33BE89D2-EBF3-4701-ADCE-60E475D49557}"/>
          </ac:graphicFrameMkLst>
        </pc:graphicFrameChg>
        <pc:cxnChg chg="add mod">
          <ac:chgData name="Danny Young" userId="cb0f4ce2-eb4f-479e-8e8f-3beb257e632f" providerId="ADAL" clId="{56423061-C5CF-40E3-B4EC-35DB70518039}" dt="2021-03-26T22:00:01.608" v="813" actId="1076"/>
          <ac:cxnSpMkLst>
            <pc:docMk/>
            <pc:sldMk cId="2188794978" sldId="266"/>
            <ac:cxnSpMk id="20" creationId="{DE621A4A-5183-40DD-A693-55AED1578F1B}"/>
          </ac:cxnSpMkLst>
        </pc:cxnChg>
      </pc:sldChg>
      <pc:sldChg chg="addSp delSp modSp new mod">
        <pc:chgData name="Danny Young" userId="cb0f4ce2-eb4f-479e-8e8f-3beb257e632f" providerId="ADAL" clId="{56423061-C5CF-40E3-B4EC-35DB70518039}" dt="2021-03-26T22:08:58.184" v="1188" actId="1038"/>
        <pc:sldMkLst>
          <pc:docMk/>
          <pc:sldMk cId="2107232230" sldId="267"/>
        </pc:sldMkLst>
        <pc:spChg chg="del">
          <ac:chgData name="Danny Young" userId="cb0f4ce2-eb4f-479e-8e8f-3beb257e632f" providerId="ADAL" clId="{56423061-C5CF-40E3-B4EC-35DB70518039}" dt="2021-03-26T22:00:56.808" v="932" actId="478"/>
          <ac:spMkLst>
            <pc:docMk/>
            <pc:sldMk cId="2107232230" sldId="267"/>
            <ac:spMk id="2" creationId="{E780B3C8-9866-42BD-BD3A-12733C04E1B6}"/>
          </ac:spMkLst>
        </pc:spChg>
        <pc:spChg chg="mod">
          <ac:chgData name="Danny Young" userId="cb0f4ce2-eb4f-479e-8e8f-3beb257e632f" providerId="ADAL" clId="{56423061-C5CF-40E3-B4EC-35DB70518039}" dt="2021-03-26T22:01:04.008" v="936" actId="27636"/>
          <ac:spMkLst>
            <pc:docMk/>
            <pc:sldMk cId="2107232230" sldId="267"/>
            <ac:spMk id="3" creationId="{A5FC6C6D-6596-4B4F-A3DF-5507D1054253}"/>
          </ac:spMkLst>
        </pc:spChg>
        <pc:graphicFrameChg chg="add mod">
          <ac:chgData name="Danny Young" userId="cb0f4ce2-eb4f-479e-8e8f-3beb257e632f" providerId="ADAL" clId="{56423061-C5CF-40E3-B4EC-35DB70518039}" dt="2021-03-26T22:01:43.185" v="947" actId="1037"/>
          <ac:graphicFrameMkLst>
            <pc:docMk/>
            <pc:sldMk cId="2107232230" sldId="267"/>
            <ac:graphicFrameMk id="4" creationId="{133DE865-3AD0-414F-ABB4-F10173AD00CD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01:56.963" v="954" actId="1036"/>
          <ac:graphicFrameMkLst>
            <pc:docMk/>
            <pc:sldMk cId="2107232230" sldId="267"/>
            <ac:graphicFrameMk id="5" creationId="{0C075FAF-D0CD-46E9-A6AD-F38D8521E432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04:19.319" v="1025" actId="1038"/>
          <ac:graphicFrameMkLst>
            <pc:docMk/>
            <pc:sldMk cId="2107232230" sldId="267"/>
            <ac:graphicFrameMk id="6" creationId="{FE694F67-CFFB-4E78-95BB-939F72F399F6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04:06.261" v="1008" actId="1037"/>
          <ac:graphicFrameMkLst>
            <pc:docMk/>
            <pc:sldMk cId="2107232230" sldId="267"/>
            <ac:graphicFrameMk id="7" creationId="{306092EB-BFE4-4379-B173-AE5ECC299972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08:58.184" v="1188" actId="1038"/>
          <ac:graphicFrameMkLst>
            <pc:docMk/>
            <pc:sldMk cId="2107232230" sldId="267"/>
            <ac:graphicFrameMk id="8" creationId="{2357CED6-806E-4DFF-8516-4E1566432F74}"/>
          </ac:graphicFrameMkLst>
        </pc:graphicFrameChg>
      </pc:sldChg>
      <pc:sldChg chg="addSp delSp modSp new mod delAnim modAnim">
        <pc:chgData name="Danny Young" userId="cb0f4ce2-eb4f-479e-8e8f-3beb257e632f" providerId="ADAL" clId="{56423061-C5CF-40E3-B4EC-35DB70518039}" dt="2021-03-26T22:21:49.199" v="1814"/>
        <pc:sldMkLst>
          <pc:docMk/>
          <pc:sldMk cId="4272354198" sldId="268"/>
        </pc:sldMkLst>
        <pc:spChg chg="del">
          <ac:chgData name="Danny Young" userId="cb0f4ce2-eb4f-479e-8e8f-3beb257e632f" providerId="ADAL" clId="{56423061-C5CF-40E3-B4EC-35DB70518039}" dt="2021-03-26T22:09:47.512" v="1191" actId="478"/>
          <ac:spMkLst>
            <pc:docMk/>
            <pc:sldMk cId="4272354198" sldId="268"/>
            <ac:spMk id="2" creationId="{F73C582F-7F47-415B-A020-AF4A3565E705}"/>
          </ac:spMkLst>
        </pc:spChg>
        <pc:spChg chg="del">
          <ac:chgData name="Danny Young" userId="cb0f4ce2-eb4f-479e-8e8f-3beb257e632f" providerId="ADAL" clId="{56423061-C5CF-40E3-B4EC-35DB70518039}" dt="2021-03-26T22:09:47.512" v="1191" actId="478"/>
          <ac:spMkLst>
            <pc:docMk/>
            <pc:sldMk cId="4272354198" sldId="268"/>
            <ac:spMk id="3" creationId="{AD783113-5335-4D92-B286-981D20AE732D}"/>
          </ac:spMkLst>
        </pc:spChg>
        <pc:spChg chg="add del mod">
          <ac:chgData name="Danny Young" userId="cb0f4ce2-eb4f-479e-8e8f-3beb257e632f" providerId="ADAL" clId="{56423061-C5CF-40E3-B4EC-35DB70518039}" dt="2021-03-26T22:11:06.878" v="1221"/>
          <ac:spMkLst>
            <pc:docMk/>
            <pc:sldMk cId="4272354198" sldId="268"/>
            <ac:spMk id="13" creationId="{FA145F98-57CE-4223-9352-0D455D616613}"/>
          </ac:spMkLst>
        </pc:spChg>
        <pc:spChg chg="add mod">
          <ac:chgData name="Danny Young" userId="cb0f4ce2-eb4f-479e-8e8f-3beb257e632f" providerId="ADAL" clId="{56423061-C5CF-40E3-B4EC-35DB70518039}" dt="2021-03-26T22:11:37.407" v="1240" actId="20577"/>
          <ac:spMkLst>
            <pc:docMk/>
            <pc:sldMk cId="4272354198" sldId="268"/>
            <ac:spMk id="14" creationId="{9993BBCF-2199-423C-B1F2-72358FB45D82}"/>
          </ac:spMkLst>
        </pc:spChg>
        <pc:spChg chg="add mod">
          <ac:chgData name="Danny Young" userId="cb0f4ce2-eb4f-479e-8e8f-3beb257e632f" providerId="ADAL" clId="{56423061-C5CF-40E3-B4EC-35DB70518039}" dt="2021-03-26T22:12:28.833" v="1258" actId="1076"/>
          <ac:spMkLst>
            <pc:docMk/>
            <pc:sldMk cId="4272354198" sldId="268"/>
            <ac:spMk id="17" creationId="{44B41900-1DB1-464B-A88B-03D7EE1A107C}"/>
          </ac:spMkLst>
        </pc:spChg>
        <pc:spChg chg="add del mod">
          <ac:chgData name="Danny Young" userId="cb0f4ce2-eb4f-479e-8e8f-3beb257e632f" providerId="ADAL" clId="{56423061-C5CF-40E3-B4EC-35DB70518039}" dt="2021-03-26T22:12:06.942" v="1251" actId="478"/>
          <ac:spMkLst>
            <pc:docMk/>
            <pc:sldMk cId="4272354198" sldId="268"/>
            <ac:spMk id="18" creationId="{94E694F3-2ED7-4CAF-93F7-4575A8030542}"/>
          </ac:spMkLst>
        </pc:spChg>
        <pc:spChg chg="add mod">
          <ac:chgData name="Danny Young" userId="cb0f4ce2-eb4f-479e-8e8f-3beb257e632f" providerId="ADAL" clId="{56423061-C5CF-40E3-B4EC-35DB70518039}" dt="2021-03-26T22:12:17.980" v="1257" actId="1076"/>
          <ac:spMkLst>
            <pc:docMk/>
            <pc:sldMk cId="4272354198" sldId="268"/>
            <ac:spMk id="21" creationId="{00C93F63-CBE3-44A0-887B-FB7BDEEC232F}"/>
          </ac:spMkLst>
        </pc:spChg>
        <pc:spChg chg="add mod">
          <ac:chgData name="Danny Young" userId="cb0f4ce2-eb4f-479e-8e8f-3beb257e632f" providerId="ADAL" clId="{56423061-C5CF-40E3-B4EC-35DB70518039}" dt="2021-03-26T22:17:20.397" v="1561" actId="1076"/>
          <ac:spMkLst>
            <pc:docMk/>
            <pc:sldMk cId="4272354198" sldId="268"/>
            <ac:spMk id="23" creationId="{66B8841B-3E57-46EF-90AB-FBEA72D07308}"/>
          </ac:spMkLst>
        </pc:spChg>
        <pc:spChg chg="add mod">
          <ac:chgData name="Danny Young" userId="cb0f4ce2-eb4f-479e-8e8f-3beb257e632f" providerId="ADAL" clId="{56423061-C5CF-40E3-B4EC-35DB70518039}" dt="2021-03-26T22:13:42.101" v="1407" actId="1076"/>
          <ac:spMkLst>
            <pc:docMk/>
            <pc:sldMk cId="4272354198" sldId="268"/>
            <ac:spMk id="28" creationId="{BEF47C16-95B0-4D5D-8008-97D58BA7529A}"/>
          </ac:spMkLst>
        </pc:spChg>
        <pc:spChg chg="add mod">
          <ac:chgData name="Danny Young" userId="cb0f4ce2-eb4f-479e-8e8f-3beb257e632f" providerId="ADAL" clId="{56423061-C5CF-40E3-B4EC-35DB70518039}" dt="2021-03-26T22:13:42.101" v="1407" actId="1076"/>
          <ac:spMkLst>
            <pc:docMk/>
            <pc:sldMk cId="4272354198" sldId="268"/>
            <ac:spMk id="31" creationId="{6B3DEFFE-197B-42B5-B42C-73886016F4F1}"/>
          </ac:spMkLst>
        </pc:spChg>
        <pc:spChg chg="add mod">
          <ac:chgData name="Danny Young" userId="cb0f4ce2-eb4f-479e-8e8f-3beb257e632f" providerId="ADAL" clId="{56423061-C5CF-40E3-B4EC-35DB70518039}" dt="2021-03-26T22:16:29.494" v="1552" actId="1036"/>
          <ac:spMkLst>
            <pc:docMk/>
            <pc:sldMk cId="4272354198" sldId="268"/>
            <ac:spMk id="34" creationId="{CE90A1EC-E2AE-4533-86BD-68F573608398}"/>
          </ac:spMkLst>
        </pc:spChg>
        <pc:spChg chg="add mod">
          <ac:chgData name="Danny Young" userId="cb0f4ce2-eb4f-479e-8e8f-3beb257e632f" providerId="ADAL" clId="{56423061-C5CF-40E3-B4EC-35DB70518039}" dt="2021-03-26T22:18:37.078" v="1651" actId="1076"/>
          <ac:spMkLst>
            <pc:docMk/>
            <pc:sldMk cId="4272354198" sldId="268"/>
            <ac:spMk id="40" creationId="{69A53628-C2B7-405C-AB9A-A35D850F0A28}"/>
          </ac:spMkLst>
        </pc:spChg>
        <pc:spChg chg="add mod">
          <ac:chgData name="Danny Young" userId="cb0f4ce2-eb4f-479e-8e8f-3beb257e632f" providerId="ADAL" clId="{56423061-C5CF-40E3-B4EC-35DB70518039}" dt="2021-03-26T22:18:31.167" v="1650" actId="14100"/>
          <ac:spMkLst>
            <pc:docMk/>
            <pc:sldMk cId="4272354198" sldId="268"/>
            <ac:spMk id="41" creationId="{0A874245-E893-4167-BF74-B1531365D9A0}"/>
          </ac:spMkLst>
        </pc:spChg>
        <pc:spChg chg="add mod">
          <ac:chgData name="Danny Young" userId="cb0f4ce2-eb4f-479e-8e8f-3beb257e632f" providerId="ADAL" clId="{56423061-C5CF-40E3-B4EC-35DB70518039}" dt="2021-03-26T22:19:42.516" v="1806" actId="1076"/>
          <ac:spMkLst>
            <pc:docMk/>
            <pc:sldMk cId="4272354198" sldId="268"/>
            <ac:spMk id="42" creationId="{7AB1048C-50C4-4DB5-9D9F-24AF5E6E0AF5}"/>
          </ac:spMkLst>
        </pc:spChg>
        <pc:graphicFrameChg chg="add mod">
          <ac:chgData name="Danny Young" userId="cb0f4ce2-eb4f-479e-8e8f-3beb257e632f" providerId="ADAL" clId="{56423061-C5CF-40E3-B4EC-35DB70518039}" dt="2021-03-26T22:09:51.821" v="1192" actId="1076"/>
          <ac:graphicFrameMkLst>
            <pc:docMk/>
            <pc:sldMk cId="4272354198" sldId="268"/>
            <ac:graphicFrameMk id="4" creationId="{F5D9F4D1-11F6-422D-9434-7B81A57925A7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3:32.830" v="1403" actId="1076"/>
          <ac:graphicFrameMkLst>
            <pc:docMk/>
            <pc:sldMk cId="4272354198" sldId="268"/>
            <ac:graphicFrameMk id="5" creationId="{33A34B85-2023-48E0-A933-A21F8E250347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6:44.501" v="1553" actId="1076"/>
          <ac:graphicFrameMkLst>
            <pc:docMk/>
            <pc:sldMk cId="4272354198" sldId="268"/>
            <ac:graphicFrameMk id="6" creationId="{CE3F94D2-5AA9-4209-91F5-B1FA073D24F8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0:06.660" v="1196"/>
          <ac:graphicFrameMkLst>
            <pc:docMk/>
            <pc:sldMk cId="4272354198" sldId="268"/>
            <ac:graphicFrameMk id="7" creationId="{1C670BAB-727E-4976-ACC0-6DE3B690250D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0:18.014" v="1201"/>
          <ac:graphicFrameMkLst>
            <pc:docMk/>
            <pc:sldMk cId="4272354198" sldId="268"/>
            <ac:graphicFrameMk id="8" creationId="{96BAD475-6E2E-439B-8A56-24C3EEC071C8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0:10.239" v="1198"/>
          <ac:graphicFrameMkLst>
            <pc:docMk/>
            <pc:sldMk cId="4272354198" sldId="268"/>
            <ac:graphicFrameMk id="9" creationId="{655C193F-969A-4913-9998-4B1228A768C6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0:24.853" v="1208" actId="1038"/>
          <ac:graphicFrameMkLst>
            <pc:docMk/>
            <pc:sldMk cId="4272354198" sldId="268"/>
            <ac:graphicFrameMk id="10" creationId="{C9B2CB28-D561-4B6E-A443-820AD3B59697}"/>
          </ac:graphicFrameMkLst>
        </pc:graphicFrameChg>
        <pc:graphicFrameChg chg="add del mod">
          <ac:chgData name="Danny Young" userId="cb0f4ce2-eb4f-479e-8e8f-3beb257e632f" providerId="ADAL" clId="{56423061-C5CF-40E3-B4EC-35DB70518039}" dt="2021-03-26T22:11:31.413" v="1233" actId="21"/>
          <ac:graphicFrameMkLst>
            <pc:docMk/>
            <pc:sldMk cId="4272354198" sldId="268"/>
            <ac:graphicFrameMk id="11" creationId="{72E95C15-23D2-4CCF-B98F-23AC8259A8D7}"/>
          </ac:graphicFrameMkLst>
        </pc:graphicFrameChg>
        <pc:graphicFrameChg chg="add del mod">
          <ac:chgData name="Danny Young" userId="cb0f4ce2-eb4f-479e-8e8f-3beb257e632f" providerId="ADAL" clId="{56423061-C5CF-40E3-B4EC-35DB70518039}" dt="2021-03-26T22:11:31.413" v="1233" actId="21"/>
          <ac:graphicFrameMkLst>
            <pc:docMk/>
            <pc:sldMk cId="4272354198" sldId="268"/>
            <ac:graphicFrameMk id="12" creationId="{598E8A56-0807-44AD-B81F-51B212A69FC3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1:31.444" v="1234"/>
          <ac:graphicFrameMkLst>
            <pc:docMk/>
            <pc:sldMk cId="4272354198" sldId="268"/>
            <ac:graphicFrameMk id="15" creationId="{F1ED66E5-9B0D-41D7-9909-3B1A1FDBF9DA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1:31.444" v="1234"/>
          <ac:graphicFrameMkLst>
            <pc:docMk/>
            <pc:sldMk cId="4272354198" sldId="268"/>
            <ac:graphicFrameMk id="16" creationId="{980C4908-3AD0-4E73-ABE0-772047167E9B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1:53.783" v="1244"/>
          <ac:graphicFrameMkLst>
            <pc:docMk/>
            <pc:sldMk cId="4272354198" sldId="268"/>
            <ac:graphicFrameMk id="19" creationId="{EA0B3401-763E-492B-AEDE-D9C638E399C1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2:04.846" v="1250" actId="1037"/>
          <ac:graphicFrameMkLst>
            <pc:docMk/>
            <pc:sldMk cId="4272354198" sldId="268"/>
            <ac:graphicFrameMk id="20" creationId="{0CB7C885-4FDE-42DA-B17D-DC3738FF68C0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2:15.691" v="1256" actId="1076"/>
          <ac:graphicFrameMkLst>
            <pc:docMk/>
            <pc:sldMk cId="4272354198" sldId="268"/>
            <ac:graphicFrameMk id="22" creationId="{A02C88C7-AFA7-4030-BD86-4AC725EE1621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3:49.305" v="1411"/>
          <ac:graphicFrameMkLst>
            <pc:docMk/>
            <pc:sldMk cId="4272354198" sldId="268"/>
            <ac:graphicFrameMk id="24" creationId="{853038BD-B56B-4C64-97EE-30A6962B4E2D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3:57.739" v="1414"/>
          <ac:graphicFrameMkLst>
            <pc:docMk/>
            <pc:sldMk cId="4272354198" sldId="268"/>
            <ac:graphicFrameMk id="25" creationId="{D2FC3BBB-1A19-4D20-AD3A-A6025F19B1D3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4:04.282" v="1416"/>
          <ac:graphicFrameMkLst>
            <pc:docMk/>
            <pc:sldMk cId="4272354198" sldId="268"/>
            <ac:graphicFrameMk id="26" creationId="{767406BB-665E-469D-92B4-C476F8DDB522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4:41.676" v="1437" actId="1035"/>
          <ac:graphicFrameMkLst>
            <pc:docMk/>
            <pc:sldMk cId="4272354198" sldId="268"/>
            <ac:graphicFrameMk id="27" creationId="{8D6A4412-BF17-462B-9BA3-A28E55A1F406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4:15.942" v="1418"/>
          <ac:graphicFrameMkLst>
            <pc:docMk/>
            <pc:sldMk cId="4272354198" sldId="268"/>
            <ac:graphicFrameMk id="29" creationId="{86F57BFF-6799-415D-BF0B-B7C3DA6C1AC6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4:28.663" v="1432" actId="1036"/>
          <ac:graphicFrameMkLst>
            <pc:docMk/>
            <pc:sldMk cId="4272354198" sldId="268"/>
            <ac:graphicFrameMk id="30" creationId="{338224EC-84C4-4A8C-8C42-DB63DC8B09A2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6:29.494" v="1552" actId="1036"/>
          <ac:graphicFrameMkLst>
            <pc:docMk/>
            <pc:sldMk cId="4272354198" sldId="268"/>
            <ac:graphicFrameMk id="32" creationId="{07C00FE8-281C-4784-8661-27EAE3FEFB95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6:29.494" v="1552" actId="1036"/>
          <ac:graphicFrameMkLst>
            <pc:docMk/>
            <pc:sldMk cId="4272354198" sldId="268"/>
            <ac:graphicFrameMk id="33" creationId="{DE9E6099-FDEC-44F6-B799-63D921EFB36F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6:29.494" v="1552" actId="1036"/>
          <ac:graphicFrameMkLst>
            <pc:docMk/>
            <pc:sldMk cId="4272354198" sldId="268"/>
            <ac:graphicFrameMk id="35" creationId="{840D9684-06BC-4547-A90C-8983A1A360EA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4:52.303" v="1441" actId="1076"/>
          <ac:graphicFrameMkLst>
            <pc:docMk/>
            <pc:sldMk cId="4272354198" sldId="268"/>
            <ac:graphicFrameMk id="36" creationId="{1CC498B3-7A08-4282-AEDB-41D48FB69F88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6:19.831" v="1533" actId="1076"/>
          <ac:graphicFrameMkLst>
            <pc:docMk/>
            <pc:sldMk cId="4272354198" sldId="268"/>
            <ac:graphicFrameMk id="38" creationId="{922C52F3-961B-4250-84E3-ADE83A1551BA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17:16.395" v="1560" actId="1076"/>
          <ac:graphicFrameMkLst>
            <pc:docMk/>
            <pc:sldMk cId="4272354198" sldId="268"/>
            <ac:graphicFrameMk id="39" creationId="{E88E7354-1D0F-4422-91F1-F8D22FEDE714}"/>
          </ac:graphicFrameMkLst>
        </pc:graphicFrameChg>
        <pc:cxnChg chg="add mod">
          <ac:chgData name="Danny Young" userId="cb0f4ce2-eb4f-479e-8e8f-3beb257e632f" providerId="ADAL" clId="{56423061-C5CF-40E3-B4EC-35DB70518039}" dt="2021-03-26T22:16:06.812" v="1529" actId="1076"/>
          <ac:cxnSpMkLst>
            <pc:docMk/>
            <pc:sldMk cId="4272354198" sldId="268"/>
            <ac:cxnSpMk id="37" creationId="{8F68831A-5495-4ADD-965F-96A4875BB016}"/>
          </ac:cxnSpMkLst>
        </pc:cxnChg>
      </pc:sldChg>
      <pc:sldChg chg="addSp delSp modSp new mod">
        <pc:chgData name="Danny Young" userId="cb0f4ce2-eb4f-479e-8e8f-3beb257e632f" providerId="ADAL" clId="{56423061-C5CF-40E3-B4EC-35DB70518039}" dt="2021-03-26T22:22:27.114" v="1819" actId="1076"/>
        <pc:sldMkLst>
          <pc:docMk/>
          <pc:sldMk cId="525128274" sldId="269"/>
        </pc:sldMkLst>
        <pc:spChg chg="del">
          <ac:chgData name="Danny Young" userId="cb0f4ce2-eb4f-479e-8e8f-3beb257e632f" providerId="ADAL" clId="{56423061-C5CF-40E3-B4EC-35DB70518039}" dt="2021-03-26T22:22:23.957" v="1817" actId="478"/>
          <ac:spMkLst>
            <pc:docMk/>
            <pc:sldMk cId="525128274" sldId="269"/>
            <ac:spMk id="2" creationId="{8D0A9828-EC83-43B7-8FB3-24DB0D8AA08C}"/>
          </ac:spMkLst>
        </pc:spChg>
        <pc:spChg chg="del">
          <ac:chgData name="Danny Young" userId="cb0f4ce2-eb4f-479e-8e8f-3beb257e632f" providerId="ADAL" clId="{56423061-C5CF-40E3-B4EC-35DB70518039}" dt="2021-03-26T22:22:23.957" v="1817" actId="478"/>
          <ac:spMkLst>
            <pc:docMk/>
            <pc:sldMk cId="525128274" sldId="269"/>
            <ac:spMk id="3" creationId="{758486DD-B6E8-49E7-A31C-511C45399E99}"/>
          </ac:spMkLst>
        </pc:spChg>
        <pc:graphicFrameChg chg="add mod">
          <ac:chgData name="Danny Young" userId="cb0f4ce2-eb4f-479e-8e8f-3beb257e632f" providerId="ADAL" clId="{56423061-C5CF-40E3-B4EC-35DB70518039}" dt="2021-03-26T22:22:27.114" v="1819" actId="1076"/>
          <ac:graphicFrameMkLst>
            <pc:docMk/>
            <pc:sldMk cId="525128274" sldId="269"/>
            <ac:graphicFrameMk id="4" creationId="{A15EAAA6-2309-4E4B-A45A-B9576454C7C6}"/>
          </ac:graphicFrameMkLst>
        </pc:graphicFrameChg>
        <pc:graphicFrameChg chg="add mod">
          <ac:chgData name="Danny Young" userId="cb0f4ce2-eb4f-479e-8e8f-3beb257e632f" providerId="ADAL" clId="{56423061-C5CF-40E3-B4EC-35DB70518039}" dt="2021-03-26T22:22:27.114" v="1819" actId="1076"/>
          <ac:graphicFrameMkLst>
            <pc:docMk/>
            <pc:sldMk cId="525128274" sldId="269"/>
            <ac:graphicFrameMk id="5" creationId="{504E082C-7213-4819-8196-B75346F4AAA8}"/>
          </ac:graphicFrameMkLst>
        </pc:graphicFrame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1D8F9-65F5-40F2-BAA8-8E0BF812BDBF}" type="datetimeFigureOut">
              <a:rPr lang="en-CA" smtClean="0"/>
              <a:t>2021-03-26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4E7990-2B31-4A78-818E-849DDEBEF5C0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744878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534434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573741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028192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29095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65409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826302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579217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74E7990-2B31-4A78-818E-849DDEBEF5C0}" type="slidenum">
              <a:rPr lang="en-CA" smtClean="0"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37664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C481DAD7-FD76-4CD9-9688-AD5F041DDAC8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325784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1DAD7-FD76-4CD9-9688-AD5F041DDAC8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338510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1DAD7-FD76-4CD9-9688-AD5F041DDAC8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685698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481DAD7-FD76-4CD9-9688-AD5F041DDAC8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9296259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C481DAD7-FD76-4CD9-9688-AD5F041DDAC8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155502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1DAD7-FD76-4CD9-9688-AD5F041DDAC8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4547367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1DAD7-FD76-4CD9-9688-AD5F041DDAC8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71913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481DAD7-FD76-4CD9-9688-AD5F041DDAC8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25159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81DAD7-FD76-4CD9-9688-AD5F041DDAC8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69523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C481DAD7-FD76-4CD9-9688-AD5F041DDAC8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3028559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C481DAD7-FD76-4CD9-9688-AD5F041DDAC8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523007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C481DAD7-FD76-4CD9-9688-AD5F041DDAC8}" type="datetimeFigureOut">
              <a:rPr lang="en-CA" smtClean="0"/>
              <a:pPr/>
              <a:t>2021-03-26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5E24FC6-FB78-46E9-B5D9-7AF5D52D3EA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23108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5.wmf"/><Relationship Id="rId4" Type="http://schemas.openxmlformats.org/officeDocument/2006/relationships/oleObject" Target="../embeddings/oleObject9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3.png"/><Relationship Id="rId21" Type="http://schemas.openxmlformats.org/officeDocument/2006/relationships/image" Target="../media/image12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1.wmf"/><Relationship Id="rId31" Type="http://schemas.openxmlformats.org/officeDocument/2006/relationships/image" Target="../media/image1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5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2.w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9" Type="http://schemas.openxmlformats.org/officeDocument/2006/relationships/oleObject" Target="../embeddings/oleObject41.bin"/><Relationship Id="rId3" Type="http://schemas.openxmlformats.org/officeDocument/2006/relationships/oleObject" Target="../embeddings/oleObject23.bin"/><Relationship Id="rId21" Type="http://schemas.openxmlformats.org/officeDocument/2006/relationships/oleObject" Target="../embeddings/oleObject32.bin"/><Relationship Id="rId34" Type="http://schemas.openxmlformats.org/officeDocument/2006/relationships/image" Target="../media/image40.wmf"/><Relationship Id="rId42" Type="http://schemas.openxmlformats.org/officeDocument/2006/relationships/image" Target="../media/image44.wmf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0.bin"/><Relationship Id="rId25" Type="http://schemas.openxmlformats.org/officeDocument/2006/relationships/oleObject" Target="../embeddings/oleObject34.bin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42.wmf"/><Relationship Id="rId46" Type="http://schemas.openxmlformats.org/officeDocument/2006/relationships/image" Target="../media/image46.wmf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29" Type="http://schemas.openxmlformats.org/officeDocument/2006/relationships/oleObject" Target="../embeddings/oleObject36.bin"/><Relationship Id="rId41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24" Type="http://schemas.openxmlformats.org/officeDocument/2006/relationships/image" Target="../media/image35.wmf"/><Relationship Id="rId32" Type="http://schemas.openxmlformats.org/officeDocument/2006/relationships/image" Target="../media/image39.wmf"/><Relationship Id="rId37" Type="http://schemas.openxmlformats.org/officeDocument/2006/relationships/oleObject" Target="../embeddings/oleObject40.bin"/><Relationship Id="rId40" Type="http://schemas.openxmlformats.org/officeDocument/2006/relationships/image" Target="../media/image43.wmf"/><Relationship Id="rId45" Type="http://schemas.openxmlformats.org/officeDocument/2006/relationships/oleObject" Target="../embeddings/oleObject44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23" Type="http://schemas.openxmlformats.org/officeDocument/2006/relationships/oleObject" Target="../embeddings/oleObject33.bin"/><Relationship Id="rId28" Type="http://schemas.openxmlformats.org/officeDocument/2006/relationships/image" Target="../media/image37.wmf"/><Relationship Id="rId36" Type="http://schemas.openxmlformats.org/officeDocument/2006/relationships/image" Target="../media/image41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1.bin"/><Relationship Id="rId31" Type="http://schemas.openxmlformats.org/officeDocument/2006/relationships/oleObject" Target="../embeddings/oleObject37.bin"/><Relationship Id="rId44" Type="http://schemas.openxmlformats.org/officeDocument/2006/relationships/image" Target="../media/image45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5.bin"/><Relationship Id="rId30" Type="http://schemas.openxmlformats.org/officeDocument/2006/relationships/image" Target="../media/image38.wmf"/><Relationship Id="rId35" Type="http://schemas.openxmlformats.org/officeDocument/2006/relationships/oleObject" Target="../embeddings/oleObject39.bin"/><Relationship Id="rId43" Type="http://schemas.openxmlformats.org/officeDocument/2006/relationships/oleObject" Target="../embeddings/oleObject4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0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image" Target="../media/image55.wmf"/><Relationship Id="rId21" Type="http://schemas.openxmlformats.org/officeDocument/2006/relationships/image" Target="../media/image64.wmf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2.wmf"/><Relationship Id="rId25" Type="http://schemas.openxmlformats.org/officeDocument/2006/relationships/image" Target="../media/image66.wmf"/><Relationship Id="rId33" Type="http://schemas.openxmlformats.org/officeDocument/2006/relationships/image" Target="../media/image70.wmf"/><Relationship Id="rId2" Type="http://schemas.openxmlformats.org/officeDocument/2006/relationships/oleObject" Target="../embeddings/oleObject53.bin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29" Type="http://schemas.openxmlformats.org/officeDocument/2006/relationships/image" Target="../media/image6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9.wmf"/><Relationship Id="rId24" Type="http://schemas.openxmlformats.org/officeDocument/2006/relationships/oleObject" Target="../embeddings/oleObject64.bin"/><Relationship Id="rId32" Type="http://schemas.openxmlformats.org/officeDocument/2006/relationships/oleObject" Target="../embeddings/oleObject68.bin"/><Relationship Id="rId5" Type="http://schemas.openxmlformats.org/officeDocument/2006/relationships/image" Target="../media/image56.wmf"/><Relationship Id="rId15" Type="http://schemas.openxmlformats.org/officeDocument/2006/relationships/image" Target="../media/image61.wmf"/><Relationship Id="rId23" Type="http://schemas.openxmlformats.org/officeDocument/2006/relationships/image" Target="../media/image65.wmf"/><Relationship Id="rId28" Type="http://schemas.openxmlformats.org/officeDocument/2006/relationships/oleObject" Target="../embeddings/oleObject66.bin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3.wmf"/><Relationship Id="rId31" Type="http://schemas.openxmlformats.org/officeDocument/2006/relationships/image" Target="../media/image69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8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67.wmf"/><Relationship Id="rId30" Type="http://schemas.openxmlformats.org/officeDocument/2006/relationships/oleObject" Target="../embeddings/oleObject6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71.wmf"/><Relationship Id="rId7" Type="http://schemas.openxmlformats.org/officeDocument/2006/relationships/image" Target="../media/image73.wmf"/><Relationship Id="rId2" Type="http://schemas.openxmlformats.org/officeDocument/2006/relationships/oleObject" Target="../embeddings/oleObject6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5.wmf"/><Relationship Id="rId5" Type="http://schemas.openxmlformats.org/officeDocument/2006/relationships/image" Target="../media/image72.wmf"/><Relationship Id="rId10" Type="http://schemas.openxmlformats.org/officeDocument/2006/relationships/oleObject" Target="../embeddings/oleObject73.bin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82.bin"/><Relationship Id="rId26" Type="http://schemas.openxmlformats.org/officeDocument/2006/relationships/image" Target="../media/image84.wmf"/><Relationship Id="rId39" Type="http://schemas.openxmlformats.org/officeDocument/2006/relationships/oleObject" Target="../embeddings/oleObject93.bin"/><Relationship Id="rId3" Type="http://schemas.openxmlformats.org/officeDocument/2006/relationships/image" Target="../media/image71.wmf"/><Relationship Id="rId21" Type="http://schemas.openxmlformats.org/officeDocument/2006/relationships/image" Target="../media/image82.wmf"/><Relationship Id="rId34" Type="http://schemas.openxmlformats.org/officeDocument/2006/relationships/image" Target="../media/image88.wmf"/><Relationship Id="rId42" Type="http://schemas.openxmlformats.org/officeDocument/2006/relationships/image" Target="../media/image92.wmf"/><Relationship Id="rId47" Type="http://schemas.openxmlformats.org/officeDocument/2006/relationships/oleObject" Target="../embeddings/oleObject97.bin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79.bin"/><Relationship Id="rId17" Type="http://schemas.openxmlformats.org/officeDocument/2006/relationships/image" Target="../media/image80.wmf"/><Relationship Id="rId25" Type="http://schemas.openxmlformats.org/officeDocument/2006/relationships/oleObject" Target="../embeddings/oleObject86.bin"/><Relationship Id="rId33" Type="http://schemas.openxmlformats.org/officeDocument/2006/relationships/oleObject" Target="../embeddings/oleObject90.bin"/><Relationship Id="rId38" Type="http://schemas.openxmlformats.org/officeDocument/2006/relationships/image" Target="../media/image90.wmf"/><Relationship Id="rId46" Type="http://schemas.openxmlformats.org/officeDocument/2006/relationships/image" Target="../media/image94.wmf"/><Relationship Id="rId2" Type="http://schemas.openxmlformats.org/officeDocument/2006/relationships/oleObject" Target="../embeddings/oleObject74.bin"/><Relationship Id="rId16" Type="http://schemas.openxmlformats.org/officeDocument/2006/relationships/oleObject" Target="../embeddings/oleObject81.bin"/><Relationship Id="rId20" Type="http://schemas.openxmlformats.org/officeDocument/2006/relationships/oleObject" Target="../embeddings/oleObject83.bin"/><Relationship Id="rId29" Type="http://schemas.openxmlformats.org/officeDocument/2006/relationships/oleObject" Target="../embeddings/oleObject88.bin"/><Relationship Id="rId41" Type="http://schemas.openxmlformats.org/officeDocument/2006/relationships/oleObject" Target="../embeddings/oleObject9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85.bin"/><Relationship Id="rId32" Type="http://schemas.openxmlformats.org/officeDocument/2006/relationships/image" Target="../media/image87.wmf"/><Relationship Id="rId37" Type="http://schemas.openxmlformats.org/officeDocument/2006/relationships/oleObject" Target="../embeddings/oleObject92.bin"/><Relationship Id="rId40" Type="http://schemas.openxmlformats.org/officeDocument/2006/relationships/image" Target="../media/image91.wmf"/><Relationship Id="rId45" Type="http://schemas.openxmlformats.org/officeDocument/2006/relationships/oleObject" Target="../embeddings/oleObject96.bin"/><Relationship Id="rId5" Type="http://schemas.openxmlformats.org/officeDocument/2006/relationships/image" Target="../media/image72.wmf"/><Relationship Id="rId15" Type="http://schemas.openxmlformats.org/officeDocument/2006/relationships/image" Target="../media/image79.wmf"/><Relationship Id="rId23" Type="http://schemas.openxmlformats.org/officeDocument/2006/relationships/image" Target="../media/image83.wmf"/><Relationship Id="rId28" Type="http://schemas.openxmlformats.org/officeDocument/2006/relationships/image" Target="../media/image85.wmf"/><Relationship Id="rId36" Type="http://schemas.openxmlformats.org/officeDocument/2006/relationships/image" Target="../media/image89.wmf"/><Relationship Id="rId10" Type="http://schemas.openxmlformats.org/officeDocument/2006/relationships/oleObject" Target="../embeddings/oleObject78.bin"/><Relationship Id="rId19" Type="http://schemas.openxmlformats.org/officeDocument/2006/relationships/image" Target="../media/image81.wmf"/><Relationship Id="rId31" Type="http://schemas.openxmlformats.org/officeDocument/2006/relationships/oleObject" Target="../embeddings/oleObject89.bin"/><Relationship Id="rId44" Type="http://schemas.openxmlformats.org/officeDocument/2006/relationships/image" Target="../media/image93.wmf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80.bin"/><Relationship Id="rId22" Type="http://schemas.openxmlformats.org/officeDocument/2006/relationships/oleObject" Target="../embeddings/oleObject84.bin"/><Relationship Id="rId27" Type="http://schemas.openxmlformats.org/officeDocument/2006/relationships/oleObject" Target="../embeddings/oleObject87.bin"/><Relationship Id="rId30" Type="http://schemas.openxmlformats.org/officeDocument/2006/relationships/image" Target="../media/image86.wmf"/><Relationship Id="rId35" Type="http://schemas.openxmlformats.org/officeDocument/2006/relationships/oleObject" Target="../embeddings/oleObject91.bin"/><Relationship Id="rId43" Type="http://schemas.openxmlformats.org/officeDocument/2006/relationships/oleObject" Target="../embeddings/oleObject95.bin"/><Relationship Id="rId48" Type="http://schemas.openxmlformats.org/officeDocument/2006/relationships/image" Target="../media/image9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35993" y="1995487"/>
            <a:ext cx="6172200" cy="1894362"/>
          </a:xfrm>
        </p:spPr>
        <p:txBody>
          <a:bodyPr>
            <a:normAutofit fontScale="90000"/>
          </a:bodyPr>
          <a:lstStyle/>
          <a:p>
            <a:r>
              <a:rPr lang="en-CA" dirty="0"/>
              <a:t>Lesson 1 </a:t>
            </a:r>
            <a:br>
              <a:rPr lang="en-CA" dirty="0"/>
            </a:br>
            <a:r>
              <a:rPr lang="en-CA" dirty="0"/>
              <a:t>Basics with Absolute Values and Solving Equations with AB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918731"/>
              </p:ext>
            </p:extLst>
          </p:nvPr>
        </p:nvGraphicFramePr>
        <p:xfrm>
          <a:off x="3479005" y="3919537"/>
          <a:ext cx="2693194" cy="1632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9040" imgH="253800" progId="Equation.DSMT4">
                  <p:embed/>
                </p:oleObj>
              </mc:Choice>
              <mc:Fallback>
                <p:oleObj name="Equation" r:id="rId3" imgW="41904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9005" y="3919537"/>
                        <a:ext cx="2693194" cy="16322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169937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15EAAA6-2309-4E4B-A45A-B9576454C7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757887"/>
              </p:ext>
            </p:extLst>
          </p:nvPr>
        </p:nvGraphicFramePr>
        <p:xfrm>
          <a:off x="140497" y="54768"/>
          <a:ext cx="24114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90360" imgH="279360" progId="Equation.DSMT4">
                  <p:embed/>
                </p:oleObj>
              </mc:Choice>
              <mc:Fallback>
                <p:oleObj name="Equation" r:id="rId2" imgW="990360" imgH="2793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A15EAAA6-2309-4E4B-A45A-B9576454C7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40497" y="54768"/>
                        <a:ext cx="24114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04E082C-7213-4819-8196-B75346F4A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801955"/>
              </p:ext>
            </p:extLst>
          </p:nvPr>
        </p:nvGraphicFramePr>
        <p:xfrm>
          <a:off x="4958559" y="64293"/>
          <a:ext cx="20383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279360" progId="Equation.DSMT4">
                  <p:embed/>
                </p:oleObj>
              </mc:Choice>
              <mc:Fallback>
                <p:oleObj name="Equation" r:id="rId4" imgW="838080" imgH="2793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04E082C-7213-4819-8196-B75346F4AA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58559" y="64293"/>
                        <a:ext cx="20383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512827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51EE351-B3EF-408D-B04E-2FB93A95FE0E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225381" y="196403"/>
                <a:ext cx="8268236" cy="653603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I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=12</m:t>
                    </m:r>
                  </m:oMath>
                </a14:m>
                <a:r>
                  <a:rPr lang="en-CA" dirty="0"/>
                  <a:t>, what are the possible value(s) of “x”?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51EE351-B3EF-408D-B04E-2FB93A95FE0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225381" y="196403"/>
                <a:ext cx="8268236" cy="653603"/>
              </a:xfrm>
              <a:blipFill>
                <a:blip r:embed="rId3"/>
                <a:stretch>
                  <a:fillRect l="-1180" t="-7477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B14E64E6-6F5A-404D-BDBE-92F2A82238C6}"/>
              </a:ext>
            </a:extLst>
          </p:cNvPr>
          <p:cNvSpPr txBox="1">
            <a:spLocks/>
          </p:cNvSpPr>
          <p:nvPr/>
        </p:nvSpPr>
        <p:spPr>
          <a:xfrm>
            <a:off x="313386" y="1623812"/>
            <a:ext cx="3415047" cy="4854261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a) x = 9</a:t>
            </a:r>
          </a:p>
          <a:p>
            <a:pPr marL="0" indent="0">
              <a:buFont typeface="Wingdings"/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b) x = – 9</a:t>
            </a:r>
          </a:p>
          <a:p>
            <a:pPr marL="0" indent="0">
              <a:buFont typeface="Wingdings"/>
              <a:buNone/>
            </a:pPr>
            <a:endParaRPr lang="en-CA" dirty="0"/>
          </a:p>
          <a:p>
            <a:pPr marL="0" indent="0">
              <a:buFont typeface="Wingdings"/>
              <a:buNone/>
            </a:pPr>
            <a:r>
              <a:rPr lang="en-CA" dirty="0"/>
              <a:t>c) x = 15 </a:t>
            </a:r>
          </a:p>
          <a:p>
            <a:pPr marL="0" indent="0">
              <a:buFont typeface="Wingdings"/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d) x = – 15 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e) x = –15 or x = 9</a:t>
            </a:r>
          </a:p>
          <a:p>
            <a:pPr marL="0" indent="0">
              <a:buNone/>
            </a:pPr>
            <a:br>
              <a:rPr lang="en-CA" dirty="0"/>
            </a:br>
            <a:r>
              <a:rPr lang="en-CA" dirty="0"/>
              <a:t>f) x = –9 or x = 15</a:t>
            </a:r>
          </a:p>
        </p:txBody>
      </p:sp>
    </p:spTree>
    <p:extLst>
      <p:ext uri="{BB962C8B-B14F-4D97-AF65-F5344CB8AC3E}">
        <p14:creationId xmlns:p14="http://schemas.microsoft.com/office/powerpoint/2010/main" val="196801604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20314F-3A24-4538-B443-29EACD1E1538}"/>
                  </a:ext>
                </a:extLst>
              </p:cNvPr>
              <p:cNvSpPr>
                <a:spLocks noGrp="1"/>
              </p:cNvSpPr>
              <p:nvPr>
                <p:ph sz="quarter" idx="1"/>
              </p:nvPr>
            </p:nvSpPr>
            <p:spPr>
              <a:xfrm>
                <a:off x="379927" y="421784"/>
                <a:ext cx="7467600" cy="71799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CA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CA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CA" i="1">
                                <a:latin typeface="Cambria Math" panose="02040503050406030204" pitchFamily="18" charset="0"/>
                              </a:rPr>
                              <m:t>+5</m:t>
                            </m:r>
                          </m:e>
                        </m:d>
                      </m:e>
                      <m:sup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CA" b="0" i="1" smtClean="0">
                        <a:latin typeface="Cambria Math" panose="02040503050406030204" pitchFamily="18" charset="0"/>
                      </a:rPr>
                      <m:t>=289</m:t>
                    </m:r>
                  </m:oMath>
                </a14:m>
                <a:r>
                  <a:rPr lang="en-CA" dirty="0"/>
                  <a:t>  what is the value of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CA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CA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CA" b="0" i="1" smtClean="0">
                        <a:latin typeface="Cambria Math" panose="02040503050406030204" pitchFamily="18" charset="0"/>
                      </a:rPr>
                      <m:t>?</m:t>
                    </m:r>
                  </m:oMath>
                </a14:m>
                <a:endParaRPr lang="en-CA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020314F-3A24-4538-B443-29EACD1E153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xfrm>
                <a:off x="379927" y="421784"/>
                <a:ext cx="7467600" cy="717997"/>
              </a:xfrm>
              <a:blipFill>
                <a:blip r:embed="rId3"/>
                <a:stretch>
                  <a:fillRect l="-1224" t="-6780"/>
                </a:stretch>
              </a:blipFill>
            </p:spPr>
            <p:txBody>
              <a:bodyPr/>
              <a:lstStyle/>
              <a:p>
                <a:r>
                  <a:rPr lang="en-CA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1B8AE592-6D70-4770-906A-ADF9D5E02EF9}"/>
              </a:ext>
            </a:extLst>
          </p:cNvPr>
          <p:cNvSpPr txBox="1">
            <a:spLocks/>
          </p:cNvSpPr>
          <p:nvPr/>
        </p:nvSpPr>
        <p:spPr>
          <a:xfrm>
            <a:off x="203916" y="1001869"/>
            <a:ext cx="3415047" cy="569514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a) x = 12</a:t>
            </a:r>
          </a:p>
          <a:p>
            <a:pPr marL="0" indent="0">
              <a:buFont typeface="Wingdings"/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b) x = – 12</a:t>
            </a:r>
          </a:p>
          <a:p>
            <a:pPr marL="0" indent="0">
              <a:buFont typeface="Wingdings"/>
              <a:buNone/>
            </a:pPr>
            <a:endParaRPr lang="en-CA" dirty="0"/>
          </a:p>
          <a:p>
            <a:pPr marL="0" indent="0">
              <a:buFont typeface="Wingdings"/>
              <a:buNone/>
            </a:pPr>
            <a:r>
              <a:rPr lang="en-CA" dirty="0"/>
              <a:t>c) x = 22 </a:t>
            </a:r>
          </a:p>
          <a:p>
            <a:pPr marL="0" indent="0">
              <a:buFont typeface="Wingdings"/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d) x = – 22 </a:t>
            </a:r>
          </a:p>
          <a:p>
            <a:pPr marL="0" indent="0">
              <a:buNone/>
            </a:pPr>
            <a:endParaRPr lang="en-CA" dirty="0"/>
          </a:p>
          <a:p>
            <a:pPr marL="0" indent="0">
              <a:buNone/>
            </a:pPr>
            <a:r>
              <a:rPr lang="en-CA" dirty="0"/>
              <a:t>e) x = –22 or x = 12</a:t>
            </a:r>
          </a:p>
          <a:p>
            <a:pPr marL="0" indent="0">
              <a:buNone/>
            </a:pPr>
            <a:br>
              <a:rPr lang="en-CA" dirty="0"/>
            </a:br>
            <a:r>
              <a:rPr lang="en-CA" dirty="0"/>
              <a:t>f) x = –12 or x = 22</a:t>
            </a:r>
            <a:br>
              <a:rPr lang="en-CA" dirty="0"/>
            </a:br>
            <a:endParaRPr lang="en-CA" dirty="0"/>
          </a:p>
          <a:p>
            <a:pPr marL="0" indent="0">
              <a:buNone/>
            </a:pPr>
            <a:r>
              <a:rPr lang="en-CA" dirty="0"/>
              <a:t>g) x = 12 or x = 22</a:t>
            </a:r>
          </a:p>
        </p:txBody>
      </p:sp>
    </p:spTree>
    <p:extLst>
      <p:ext uri="{BB962C8B-B14F-4D97-AF65-F5344CB8AC3E}">
        <p14:creationId xmlns:p14="http://schemas.microsoft.com/office/powerpoint/2010/main" val="5017135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7194" y="286605"/>
            <a:ext cx="7959566" cy="684946"/>
          </a:xfrm>
        </p:spPr>
        <p:txBody>
          <a:bodyPr>
            <a:normAutofit/>
          </a:bodyPr>
          <a:lstStyle/>
          <a:p>
            <a:r>
              <a:rPr lang="en-CA" dirty="0"/>
              <a:t>What is an Absolute Value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71461" y="1059918"/>
            <a:ext cx="8279606" cy="804598"/>
          </a:xfrm>
        </p:spPr>
        <p:txBody>
          <a:bodyPr>
            <a:normAutofit lnSpcReduction="10000"/>
          </a:bodyPr>
          <a:lstStyle/>
          <a:p>
            <a:r>
              <a:rPr lang="en-CA" dirty="0"/>
              <a:t>The Absolute value notation is defined as the distance of any value from zero</a:t>
            </a:r>
          </a:p>
        </p:txBody>
      </p:sp>
      <p:pic>
        <p:nvPicPr>
          <p:cNvPr id="4" name="Picture 26"/>
          <p:cNvPicPr>
            <a:picLocks noChangeAspect="1" noChangeArrowheads="1"/>
          </p:cNvPicPr>
          <p:nvPr/>
        </p:nvPicPr>
        <p:blipFill>
          <a:blip r:embed="rId3" cstate="print">
            <a:lum bright="-18000" contrast="30000"/>
          </a:blip>
          <a:srcRect/>
          <a:stretch>
            <a:fillRect/>
          </a:stretch>
        </p:blipFill>
        <p:spPr bwMode="auto">
          <a:xfrm>
            <a:off x="171224" y="2142049"/>
            <a:ext cx="8731743" cy="1205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Up Arrow 4"/>
          <p:cNvSpPr/>
          <p:nvPr/>
        </p:nvSpPr>
        <p:spPr>
          <a:xfrm>
            <a:off x="6343652" y="3057526"/>
            <a:ext cx="492918" cy="62865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Oval 5"/>
          <p:cNvSpPr/>
          <p:nvPr/>
        </p:nvSpPr>
        <p:spPr bwMode="auto">
          <a:xfrm>
            <a:off x="6513372" y="2491240"/>
            <a:ext cx="137160" cy="13716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Up Arrow 6"/>
          <p:cNvSpPr/>
          <p:nvPr/>
        </p:nvSpPr>
        <p:spPr>
          <a:xfrm>
            <a:off x="2352677" y="3071814"/>
            <a:ext cx="492918" cy="62865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Oval 7"/>
          <p:cNvSpPr/>
          <p:nvPr/>
        </p:nvSpPr>
        <p:spPr bwMode="auto">
          <a:xfrm>
            <a:off x="2522397" y="2505528"/>
            <a:ext cx="137160" cy="137160"/>
          </a:xfrm>
          <a:prstGeom prst="ellips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CA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521846"/>
              </p:ext>
            </p:extLst>
          </p:nvPr>
        </p:nvGraphicFramePr>
        <p:xfrm>
          <a:off x="6384227" y="1773407"/>
          <a:ext cx="446881" cy="625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227" y="1773407"/>
                        <a:ext cx="446881" cy="625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2602312"/>
              </p:ext>
            </p:extLst>
          </p:nvPr>
        </p:nvGraphicFramePr>
        <p:xfrm>
          <a:off x="6246017" y="1723399"/>
          <a:ext cx="757238" cy="76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5640" imgH="253800" progId="Equation.DSMT4">
                  <p:embed/>
                </p:oleObj>
              </mc:Choice>
              <mc:Fallback>
                <p:oleObj name="Equation" r:id="rId6" imgW="21564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017" y="1723399"/>
                        <a:ext cx="757238" cy="769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43328"/>
              </p:ext>
            </p:extLst>
          </p:nvPr>
        </p:nvGraphicFramePr>
        <p:xfrm>
          <a:off x="2277271" y="1887105"/>
          <a:ext cx="618332" cy="540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040" imgH="177480" progId="Equation.DSMT4">
                  <p:embed/>
                </p:oleObj>
              </mc:Choice>
              <mc:Fallback>
                <p:oleObj name="Equation" r:id="rId8" imgW="20304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7271" y="1887105"/>
                        <a:ext cx="618332" cy="54018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98361"/>
              </p:ext>
            </p:extLst>
          </p:nvPr>
        </p:nvGraphicFramePr>
        <p:xfrm>
          <a:off x="2212975" y="1778624"/>
          <a:ext cx="757238" cy="76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53800" progId="Equation.DSMT4">
                  <p:embed/>
                </p:oleObj>
              </mc:Choice>
              <mc:Fallback>
                <p:oleObj name="Equation" r:id="rId10" imgW="21564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5" y="1778624"/>
                        <a:ext cx="757238" cy="7697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321469" y="171450"/>
            <a:ext cx="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Up Arrow 16"/>
          <p:cNvSpPr/>
          <p:nvPr/>
        </p:nvSpPr>
        <p:spPr>
          <a:xfrm rot="5400000">
            <a:off x="5234540" y="1483680"/>
            <a:ext cx="492918" cy="2180857"/>
          </a:xfrm>
          <a:prstGeom prst="upArrow">
            <a:avLst/>
          </a:prstGeom>
          <a:solidFill>
            <a:srgbClr val="92D05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8" name="Up Arrow 17"/>
          <p:cNvSpPr/>
          <p:nvPr/>
        </p:nvSpPr>
        <p:spPr>
          <a:xfrm rot="16200000">
            <a:off x="3239054" y="1669050"/>
            <a:ext cx="492918" cy="1810116"/>
          </a:xfrm>
          <a:prstGeom prst="upArrow">
            <a:avLst/>
          </a:prstGeom>
          <a:solidFill>
            <a:srgbClr val="FF0000">
              <a:alpha val="4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9" name="Content Placeholder 2"/>
          <p:cNvSpPr txBox="1">
            <a:spLocks/>
          </p:cNvSpPr>
          <p:nvPr/>
        </p:nvSpPr>
        <p:spPr>
          <a:xfrm>
            <a:off x="178459" y="3951492"/>
            <a:ext cx="8279606" cy="804598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CA" dirty="0"/>
              <a:t>Evaluate the following: 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74747"/>
              </p:ext>
            </p:extLst>
          </p:nvPr>
        </p:nvGraphicFramePr>
        <p:xfrm>
          <a:off x="138653" y="4469471"/>
          <a:ext cx="1547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95000" imgH="253800" progId="Equation.DSMT4">
                  <p:embed/>
                </p:oleObj>
              </mc:Choice>
              <mc:Fallback>
                <p:oleObj name="Equation" r:id="rId12" imgW="495000" imgH="2538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53" y="4469471"/>
                        <a:ext cx="15478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956896"/>
              </p:ext>
            </p:extLst>
          </p:nvPr>
        </p:nvGraphicFramePr>
        <p:xfrm>
          <a:off x="116378" y="5702520"/>
          <a:ext cx="14255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7200" imgH="253800" progId="Equation.DSMT4">
                  <p:embed/>
                </p:oleObj>
              </mc:Choice>
              <mc:Fallback>
                <p:oleObj name="Equation" r:id="rId14" imgW="457200" imgH="25380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78" y="5702520"/>
                        <a:ext cx="14255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798343"/>
              </p:ext>
            </p:extLst>
          </p:nvPr>
        </p:nvGraphicFramePr>
        <p:xfrm>
          <a:off x="3709212" y="4511675"/>
          <a:ext cx="21828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98400" imgH="253800" progId="Equation.DSMT4">
                  <p:embed/>
                </p:oleObj>
              </mc:Choice>
              <mc:Fallback>
                <p:oleObj name="Equation" r:id="rId16" imgW="698400" imgH="2538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212" y="4511675"/>
                        <a:ext cx="2182812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25361"/>
              </p:ext>
            </p:extLst>
          </p:nvPr>
        </p:nvGraphicFramePr>
        <p:xfrm>
          <a:off x="3778791" y="5702520"/>
          <a:ext cx="19018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09480" imgH="253800" progId="Equation.DSMT4">
                  <p:embed/>
                </p:oleObj>
              </mc:Choice>
              <mc:Fallback>
                <p:oleObj name="Equation" r:id="rId18" imgW="6094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791" y="5702520"/>
                        <a:ext cx="19018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73551"/>
              </p:ext>
            </p:extLst>
          </p:nvPr>
        </p:nvGraphicFramePr>
        <p:xfrm>
          <a:off x="6931766" y="1842980"/>
          <a:ext cx="7127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03040" imgH="177480" progId="Equation.DSMT4">
                  <p:embed/>
                </p:oleObj>
              </mc:Choice>
              <mc:Fallback>
                <p:oleObj name="Equation" r:id="rId20" imgW="20304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766" y="1842980"/>
                        <a:ext cx="712788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398361"/>
              </p:ext>
            </p:extLst>
          </p:nvPr>
        </p:nvGraphicFramePr>
        <p:xfrm>
          <a:off x="2897933" y="1937138"/>
          <a:ext cx="8461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41200" imgH="164880" progId="Equation.DSMT4">
                  <p:embed/>
                </p:oleObj>
              </mc:Choice>
              <mc:Fallback>
                <p:oleObj name="Equation" r:id="rId22" imgW="241200" imgH="1648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7933" y="1937138"/>
                        <a:ext cx="846137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Content Placeholder 2"/>
          <p:cNvSpPr txBox="1">
            <a:spLocks/>
          </p:cNvSpPr>
          <p:nvPr/>
        </p:nvSpPr>
        <p:spPr>
          <a:xfrm>
            <a:off x="255045" y="3125566"/>
            <a:ext cx="8279606" cy="804598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Absolute value of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positive number stays positive, but the ABS of a negative number becomes positive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74747"/>
              </p:ext>
            </p:extLst>
          </p:nvPr>
        </p:nvGraphicFramePr>
        <p:xfrm>
          <a:off x="1764079" y="4527450"/>
          <a:ext cx="992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317160" imgH="177480" progId="Equation.DSMT4">
                  <p:embed/>
                </p:oleObj>
              </mc:Choice>
              <mc:Fallback>
                <p:oleObj name="Equation" r:id="rId24" imgW="317160" imgH="17748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079" y="4527450"/>
                        <a:ext cx="9921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74747"/>
              </p:ext>
            </p:extLst>
          </p:nvPr>
        </p:nvGraphicFramePr>
        <p:xfrm>
          <a:off x="1522584" y="5777130"/>
          <a:ext cx="992188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17160" imgH="177480" progId="Equation.DSMT4">
                  <p:embed/>
                </p:oleObj>
              </mc:Choice>
              <mc:Fallback>
                <p:oleObj name="Equation" r:id="rId26" imgW="31716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584" y="5777130"/>
                        <a:ext cx="992188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74747"/>
              </p:ext>
            </p:extLst>
          </p:nvPr>
        </p:nvGraphicFramePr>
        <p:xfrm>
          <a:off x="5832523" y="4578496"/>
          <a:ext cx="12303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93480" imgH="177480" progId="Equation.DSMT4">
                  <p:embed/>
                </p:oleObj>
              </mc:Choice>
              <mc:Fallback>
                <p:oleObj name="Equation" r:id="rId28" imgW="39348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2523" y="4578496"/>
                        <a:ext cx="1230313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9474747"/>
              </p:ext>
            </p:extLst>
          </p:nvPr>
        </p:nvGraphicFramePr>
        <p:xfrm>
          <a:off x="5625230" y="5813272"/>
          <a:ext cx="12700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406080" imgH="177480" progId="Equation.DSMT4">
                  <p:embed/>
                </p:oleObj>
              </mc:Choice>
              <mc:Fallback>
                <p:oleObj name="Equation" r:id="rId30" imgW="406080" imgH="17748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5230" y="5813272"/>
                        <a:ext cx="12700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7486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7" grpId="0" animBg="1"/>
      <p:bldP spid="7" grpId="1" animBg="1"/>
      <p:bldP spid="8" grpId="0" animBg="1"/>
      <p:bldP spid="17" grpId="0" animBg="1"/>
      <p:bldP spid="18" grpId="0" animBg="1"/>
      <p:bldP spid="19" grpId="0"/>
      <p:bldP spid="2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67897"/>
          </a:xfrm>
        </p:spPr>
        <p:txBody>
          <a:bodyPr/>
          <a:lstStyle/>
          <a:p>
            <a:r>
              <a:rPr lang="en-CA" dirty="0"/>
              <a:t>Definition of an absolute Value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246185" y="910883"/>
            <a:ext cx="8138160" cy="791308"/>
          </a:xfrm>
        </p:spPr>
        <p:txBody>
          <a:bodyPr>
            <a:normAutofit lnSpcReduction="10000"/>
          </a:bodyPr>
          <a:lstStyle/>
          <a:p>
            <a:r>
              <a:rPr lang="en-CA" dirty="0"/>
              <a:t>There are two ways to define what an absolute value is in senior math courses: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481013" y="1730326"/>
            <a:ext cx="3043236" cy="1477108"/>
            <a:chOff x="498665" y="1730326"/>
            <a:chExt cx="2454509" cy="1012874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/>
          </p:nvGraphicFramePr>
          <p:xfrm>
            <a:off x="498665" y="1817445"/>
            <a:ext cx="2454509" cy="8839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1269720" imgH="457200" progId="Equation.DSMT4">
                    <p:embed/>
                  </p:oleObj>
                </mc:Choice>
                <mc:Fallback>
                  <p:oleObj name="Equation" r:id="rId3" imgW="1269720" imgH="457200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8665" y="1817445"/>
                          <a:ext cx="2454509" cy="8839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 flipH="1">
              <a:off x="2768152" y="1730326"/>
              <a:ext cx="156419" cy="101287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CA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3826412" y="1603709"/>
            <a:ext cx="5157181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If “x” is greater than zero, then the </a:t>
            </a:r>
          </a:p>
          <a:p>
            <a:r>
              <a:rPr lang="en-CA" sz="2100" dirty="0">
                <a:solidFill>
                  <a:srgbClr val="FF0000"/>
                </a:solidFill>
              </a:rPr>
              <a:t>abs of “x” will just be “x” (stays positive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69316" y="2389169"/>
            <a:ext cx="5477782" cy="10618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If “x” is less than zero, then the abs of “x”</a:t>
            </a:r>
          </a:p>
          <a:p>
            <a:r>
              <a:rPr lang="en-CA" sz="2100" dirty="0">
                <a:solidFill>
                  <a:srgbClr val="FF0000"/>
                </a:solidFill>
              </a:rPr>
              <a:t> will be “x” times negative one.  A negative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value times negative one stays positive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362632" y="2109019"/>
            <a:ext cx="457200" cy="14748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endCxn id="8" idx="1"/>
          </p:cNvCxnSpPr>
          <p:nvPr/>
        </p:nvCxnSpPr>
        <p:spPr>
          <a:xfrm>
            <a:off x="3308554" y="2836605"/>
            <a:ext cx="360762" cy="83479"/>
          </a:xfrm>
          <a:prstGeom prst="straightConnector1">
            <a:avLst/>
          </a:prstGeom>
          <a:ln w="508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ontent Placeholder 2"/>
          <p:cNvSpPr txBox="1">
            <a:spLocks/>
          </p:cNvSpPr>
          <p:nvPr/>
        </p:nvSpPr>
        <p:spPr>
          <a:xfrm>
            <a:off x="295349" y="3614687"/>
            <a:ext cx="8138160" cy="79130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econd definition of an ABS value: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437281" y="4217527"/>
          <a:ext cx="143033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91960" progId="Equation.DSMT4">
                  <p:embed/>
                </p:oleObj>
              </mc:Choice>
              <mc:Fallback>
                <p:oleObj name="Equation" r:id="rId5" imgW="596880" imgH="29196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81" y="4217527"/>
                        <a:ext cx="1430337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2317375" y="4104903"/>
            <a:ext cx="6538970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Despite whether if “x” is negative or positive, when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we square it, it will always be a positive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285750" y="5191065"/>
          <a:ext cx="98107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20560" imgH="558720" progId="Equation.DSMT4">
                  <p:embed/>
                </p:oleObj>
              </mc:Choice>
              <mc:Fallback>
                <p:oleObj name="Equation" r:id="rId7" imgW="520560" imgH="55872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5191065"/>
                        <a:ext cx="98107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345739" y="5319763"/>
          <a:ext cx="3587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90440" imgH="177480" progId="Equation.DSMT4">
                  <p:embed/>
                </p:oleObj>
              </mc:Choice>
              <mc:Fallback>
                <p:oleObj name="Equation" r:id="rId9" imgW="190440" imgH="1774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739" y="5319763"/>
                        <a:ext cx="358775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1317318" y="5979242"/>
          <a:ext cx="3825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318" y="5979242"/>
                        <a:ext cx="38258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436373" y="4994703"/>
            <a:ext cx="5566604" cy="7386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When you square root it again, it goes back to the original value, but in positive form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793365" y="5210075"/>
          <a:ext cx="1363663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228600" progId="Equation.DSMT4">
                  <p:embed/>
                </p:oleObj>
              </mc:Choice>
              <mc:Fallback>
                <p:oleObj name="Equation" r:id="rId13" imgW="723600" imgH="2286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365" y="5210075"/>
                        <a:ext cx="1363663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773241" y="5897051"/>
          <a:ext cx="13874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36560" imgH="228600" progId="Equation.DSMT4">
                  <p:embed/>
                </p:oleObj>
              </mc:Choice>
              <mc:Fallback>
                <p:oleObj name="Equation" r:id="rId15" imgW="736560" imgH="22860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241" y="5897051"/>
                        <a:ext cx="1387475" cy="506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441293" y="5751771"/>
            <a:ext cx="5566604" cy="106182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square root of a positive number will </a:t>
            </a:r>
            <a:br>
              <a:rPr lang="en-CA" sz="2100" dirty="0">
                <a:solidFill>
                  <a:srgbClr val="FF0000"/>
                </a:solidFill>
              </a:rPr>
            </a:br>
            <a:r>
              <a:rPr lang="en-CA" sz="2100" dirty="0">
                <a:solidFill>
                  <a:srgbClr val="FF0000"/>
                </a:solidFill>
              </a:rPr>
              <a:t>always be positive only, unless it used for solving  x</a:t>
            </a:r>
            <a:r>
              <a:rPr lang="en-CA" sz="2100" baseline="30000" dirty="0">
                <a:solidFill>
                  <a:srgbClr val="FF00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3" grpId="0"/>
      <p:bldP spid="17" grpId="0" animBg="1"/>
      <p:bldP spid="21" grpId="0" animBg="1"/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1232" y="82914"/>
            <a:ext cx="7467600" cy="653830"/>
          </a:xfrm>
        </p:spPr>
        <p:txBody>
          <a:bodyPr/>
          <a:lstStyle/>
          <a:p>
            <a:r>
              <a:rPr lang="en-CA" dirty="0"/>
              <a:t>Evaluating ABS Expressions: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234950" y="984250"/>
          <a:ext cx="2019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482400" progId="Equation.DSMT4">
                  <p:embed/>
                </p:oleObj>
              </mc:Choice>
              <mc:Fallback>
                <p:oleObj name="Equation" r:id="rId3" imgW="2019240" imgH="482400" progId="Equation.DSMT4">
                  <p:embed/>
                  <p:pic>
                    <p:nvPicPr>
                      <p:cNvPr id="15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984250"/>
                        <a:ext cx="20193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662363" y="984250"/>
          <a:ext cx="1981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81080" imgH="482400" progId="Equation.DSMT4">
                  <p:embed/>
                </p:oleObj>
              </mc:Choice>
              <mc:Fallback>
                <p:oleObj name="Equation" r:id="rId5" imgW="1981080" imgH="482400" progId="Equation.DSMT4">
                  <p:embed/>
                  <p:pic>
                    <p:nvPicPr>
                      <p:cNvPr id="153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984250"/>
                        <a:ext cx="1981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237288" y="731838"/>
          <a:ext cx="2590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90560" imgH="482400" progId="Equation.DSMT4">
                  <p:embed/>
                </p:oleObj>
              </mc:Choice>
              <mc:Fallback>
                <p:oleObj name="Equation" r:id="rId7" imgW="2590560" imgH="482400" progId="Equation.DSMT4">
                  <p:embed/>
                  <p:pic>
                    <p:nvPicPr>
                      <p:cNvPr id="1536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288" y="731838"/>
                        <a:ext cx="25908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373063" y="3284538"/>
          <a:ext cx="3124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24080" imgH="685800" progId="Equation.DSMT4">
                  <p:embed/>
                </p:oleObj>
              </mc:Choice>
              <mc:Fallback>
                <p:oleObj name="Equation" r:id="rId9" imgW="3124080" imgH="685800" progId="Equation.DSMT4">
                  <p:embed/>
                  <p:pic>
                    <p:nvPicPr>
                      <p:cNvPr id="153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3284538"/>
                        <a:ext cx="31242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615950" y="1579563"/>
          <a:ext cx="15875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87240" imgH="482400" progId="Equation.DSMT4">
                  <p:embed/>
                </p:oleObj>
              </mc:Choice>
              <mc:Fallback>
                <p:oleObj name="Equation" r:id="rId11" imgW="1587240" imgH="482400" progId="Equation.DSMT4">
                  <p:embed/>
                  <p:pic>
                    <p:nvPicPr>
                      <p:cNvPr id="1536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1579563"/>
                        <a:ext cx="15875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703263" y="2139950"/>
          <a:ext cx="469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69800" imgH="304560" progId="Equation.DSMT4">
                  <p:embed/>
                </p:oleObj>
              </mc:Choice>
              <mc:Fallback>
                <p:oleObj name="Equation" r:id="rId13" imgW="469800" imgH="304560" progId="Equation.DSMT4">
                  <p:embed/>
                  <p:pic>
                    <p:nvPicPr>
                      <p:cNvPr id="153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139950"/>
                        <a:ext cx="4699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3908425" y="1552575"/>
          <a:ext cx="990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90360" imgH="482400" progId="Equation.DSMT4">
                  <p:embed/>
                </p:oleObj>
              </mc:Choice>
              <mc:Fallback>
                <p:oleObj name="Equation" r:id="rId15" imgW="990360" imgH="482400" progId="Equation.DSMT4">
                  <p:embed/>
                  <p:pic>
                    <p:nvPicPr>
                      <p:cNvPr id="153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1552575"/>
                        <a:ext cx="9906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3914775" y="2154238"/>
          <a:ext cx="673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72840" imgH="304560" progId="Equation.DSMT4">
                  <p:embed/>
                </p:oleObj>
              </mc:Choice>
              <mc:Fallback>
                <p:oleObj name="Equation" r:id="rId17" imgW="672840" imgH="304560" progId="Equation.DSMT4">
                  <p:embed/>
                  <p:pic>
                    <p:nvPicPr>
                      <p:cNvPr id="153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2154238"/>
                        <a:ext cx="6731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6692900" y="1341438"/>
          <a:ext cx="1651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650960" imgH="482400" progId="Equation.DSMT4">
                  <p:embed/>
                </p:oleObj>
              </mc:Choice>
              <mc:Fallback>
                <p:oleObj name="Equation" r:id="rId19" imgW="1650960" imgH="482400" progId="Equation.DSMT4">
                  <p:embed/>
                  <p:pic>
                    <p:nvPicPr>
                      <p:cNvPr id="1537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900" y="1341438"/>
                        <a:ext cx="1651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6684963" y="1924050"/>
          <a:ext cx="1612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612800" imgH="482400" progId="Equation.DSMT4">
                  <p:embed/>
                </p:oleObj>
              </mc:Choice>
              <mc:Fallback>
                <p:oleObj name="Equation" r:id="rId21" imgW="1612800" imgH="482400" progId="Equation.DSMT4">
                  <p:embed/>
                  <p:pic>
                    <p:nvPicPr>
                      <p:cNvPr id="153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963" y="1924050"/>
                        <a:ext cx="1612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6683375" y="2503488"/>
          <a:ext cx="1282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1282680" imgH="291960" progId="Equation.DSMT4">
                  <p:embed/>
                </p:oleObj>
              </mc:Choice>
              <mc:Fallback>
                <p:oleObj name="Equation" r:id="rId23" imgW="1282680" imgH="291960" progId="Equation.DSMT4">
                  <p:embed/>
                  <p:pic>
                    <p:nvPicPr>
                      <p:cNvPr id="1537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2503488"/>
                        <a:ext cx="1282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13"/>
          <p:cNvGraphicFramePr>
            <a:graphicFrameLocks noChangeAspect="1"/>
          </p:cNvGraphicFramePr>
          <p:nvPr/>
        </p:nvGraphicFramePr>
        <p:xfrm>
          <a:off x="8064500" y="2511886"/>
          <a:ext cx="495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495000" imgH="304560" progId="Equation.DSMT4">
                  <p:embed/>
                </p:oleObj>
              </mc:Choice>
              <mc:Fallback>
                <p:oleObj name="Equation" r:id="rId25" imgW="495000" imgH="304560" progId="Equation.DSMT4">
                  <p:embed/>
                  <p:pic>
                    <p:nvPicPr>
                      <p:cNvPr id="1537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4500" y="2511886"/>
                        <a:ext cx="4953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14"/>
          <p:cNvGraphicFramePr>
            <a:graphicFrameLocks noChangeAspect="1"/>
          </p:cNvGraphicFramePr>
          <p:nvPr/>
        </p:nvGraphicFramePr>
        <p:xfrm>
          <a:off x="752730" y="4102100"/>
          <a:ext cx="226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2260440" imgH="685800" progId="Equation.DSMT4">
                  <p:embed/>
                </p:oleObj>
              </mc:Choice>
              <mc:Fallback>
                <p:oleObj name="Equation" r:id="rId27" imgW="2260440" imgH="685800" progId="Equation.DSMT4">
                  <p:embed/>
                  <p:pic>
                    <p:nvPicPr>
                      <p:cNvPr id="1537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30" y="4102100"/>
                        <a:ext cx="22606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ChangeAspect="1"/>
          </p:cNvGraphicFramePr>
          <p:nvPr/>
        </p:nvGraphicFramePr>
        <p:xfrm>
          <a:off x="693168" y="4870450"/>
          <a:ext cx="2070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2070000" imgH="533160" progId="Equation.DSMT4">
                  <p:embed/>
                </p:oleObj>
              </mc:Choice>
              <mc:Fallback>
                <p:oleObj name="Equation" r:id="rId29" imgW="2070000" imgH="533160" progId="Equation.DSMT4">
                  <p:embed/>
                  <p:pic>
                    <p:nvPicPr>
                      <p:cNvPr id="1537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68" y="4870450"/>
                        <a:ext cx="2070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16"/>
          <p:cNvGraphicFramePr>
            <a:graphicFrameLocks noChangeAspect="1"/>
          </p:cNvGraphicFramePr>
          <p:nvPr/>
        </p:nvGraphicFramePr>
        <p:xfrm>
          <a:off x="668981" y="5521376"/>
          <a:ext cx="1600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600200" imgH="482400" progId="Equation.DSMT4">
                  <p:embed/>
                </p:oleObj>
              </mc:Choice>
              <mc:Fallback>
                <p:oleObj name="Equation" r:id="rId31" imgW="1600200" imgH="482400" progId="Equation.DSMT4">
                  <p:embed/>
                  <p:pic>
                    <p:nvPicPr>
                      <p:cNvPr id="1537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981" y="5521376"/>
                        <a:ext cx="16002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17"/>
          <p:cNvGraphicFramePr>
            <a:graphicFrameLocks noChangeAspect="1"/>
          </p:cNvGraphicFramePr>
          <p:nvPr/>
        </p:nvGraphicFramePr>
        <p:xfrm>
          <a:off x="4193736" y="3262313"/>
          <a:ext cx="3897313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4089240" imgH="609480" progId="Equation.DSMT4">
                  <p:embed/>
                </p:oleObj>
              </mc:Choice>
              <mc:Fallback>
                <p:oleObj name="Equation" r:id="rId33" imgW="4089240" imgH="609480" progId="Equation.DSMT4">
                  <p:embed/>
                  <p:pic>
                    <p:nvPicPr>
                      <p:cNvPr id="1537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3736" y="3262313"/>
                        <a:ext cx="3897313" cy="581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8" name="Object 18"/>
          <p:cNvGraphicFramePr>
            <a:graphicFrameLocks noChangeAspect="1"/>
          </p:cNvGraphicFramePr>
          <p:nvPr/>
        </p:nvGraphicFramePr>
        <p:xfrm>
          <a:off x="4591403" y="3996035"/>
          <a:ext cx="2819520" cy="58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2958840" imgH="609480" progId="Equation.DSMT4">
                  <p:embed/>
                </p:oleObj>
              </mc:Choice>
              <mc:Fallback>
                <p:oleObj name="Equation" r:id="rId35" imgW="2958840" imgH="609480" progId="Equation.DSMT4">
                  <p:embed/>
                  <p:pic>
                    <p:nvPicPr>
                      <p:cNvPr id="1537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403" y="3996035"/>
                        <a:ext cx="2819520" cy="580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/>
        </p:nvGraphicFramePr>
        <p:xfrm>
          <a:off x="4600928" y="4715173"/>
          <a:ext cx="2722712" cy="580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857320" imgH="609480" progId="Equation.DSMT4">
                  <p:embed/>
                </p:oleObj>
              </mc:Choice>
              <mc:Fallback>
                <p:oleObj name="Equation" r:id="rId37" imgW="2857320" imgH="609480" progId="Equation.DSMT4">
                  <p:embed/>
                  <p:pic>
                    <p:nvPicPr>
                      <p:cNvPr id="1537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928" y="4715173"/>
                        <a:ext cx="2722712" cy="5808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/>
        </p:nvGraphicFramePr>
        <p:xfrm>
          <a:off x="4592991" y="5405735"/>
          <a:ext cx="2105564" cy="53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2209680" imgH="558720" progId="Equation.DSMT4">
                  <p:embed/>
                </p:oleObj>
              </mc:Choice>
              <mc:Fallback>
                <p:oleObj name="Equation" r:id="rId39" imgW="2209680" imgH="558720" progId="Equation.DSMT4">
                  <p:embed/>
                  <p:pic>
                    <p:nvPicPr>
                      <p:cNvPr id="1538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2991" y="5405735"/>
                        <a:ext cx="2105564" cy="532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1" name="Object 21"/>
          <p:cNvGraphicFramePr>
            <a:graphicFrameLocks noChangeAspect="1"/>
          </p:cNvGraphicFramePr>
          <p:nvPr/>
        </p:nvGraphicFramePr>
        <p:xfrm>
          <a:off x="4591403" y="6029623"/>
          <a:ext cx="1052782" cy="532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1104840" imgH="558720" progId="Equation.DSMT4">
                  <p:embed/>
                </p:oleObj>
              </mc:Choice>
              <mc:Fallback>
                <p:oleObj name="Equation" r:id="rId41" imgW="1104840" imgH="558720" progId="Equation.DSMT4">
                  <p:embed/>
                  <p:pic>
                    <p:nvPicPr>
                      <p:cNvPr id="1538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1403" y="6029623"/>
                        <a:ext cx="1052782" cy="5324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2" name="Object 22"/>
          <p:cNvGraphicFramePr>
            <a:graphicFrameLocks noChangeAspect="1"/>
          </p:cNvGraphicFramePr>
          <p:nvPr/>
        </p:nvGraphicFramePr>
        <p:xfrm>
          <a:off x="5980926" y="6116885"/>
          <a:ext cx="677653" cy="32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711000" imgH="342720" progId="Equation.DSMT4">
                  <p:embed/>
                </p:oleObj>
              </mc:Choice>
              <mc:Fallback>
                <p:oleObj name="Equation" r:id="rId43" imgW="711000" imgH="342720" progId="Equation.DSMT4">
                  <p:embed/>
                  <p:pic>
                    <p:nvPicPr>
                      <p:cNvPr id="1538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926" y="6116885"/>
                        <a:ext cx="677653" cy="3267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6"/>
          <p:cNvGraphicFramePr>
            <a:graphicFrameLocks noChangeAspect="1"/>
          </p:cNvGraphicFramePr>
          <p:nvPr/>
        </p:nvGraphicFramePr>
        <p:xfrm>
          <a:off x="639030" y="6170490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838080" imgH="304560" progId="Equation.DSMT4">
                  <p:embed/>
                </p:oleObj>
              </mc:Choice>
              <mc:Fallback>
                <p:oleObj name="Equation" r:id="rId45" imgW="838080" imgH="304560" progId="Equation.DSMT4">
                  <p:embed/>
                  <p:pic>
                    <p:nvPicPr>
                      <p:cNvPr id="2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030" y="6170490"/>
                        <a:ext cx="8382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5849C0-3B69-40A3-A869-AE2F78CC76AA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86366" y="428223"/>
            <a:ext cx="4288665" cy="77595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Which is bigger? 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005841E-0891-442D-B2D8-D059FB52BB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848342"/>
              </p:ext>
            </p:extLst>
          </p:nvPr>
        </p:nvGraphicFramePr>
        <p:xfrm>
          <a:off x="301888" y="871538"/>
          <a:ext cx="3479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30040" imgH="253800" progId="Equation.DSMT4">
                  <p:embed/>
                </p:oleObj>
              </mc:Choice>
              <mc:Fallback>
                <p:oleObj name="Equation" r:id="rId3" imgW="113004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6005841E-0891-442D-B2D8-D059FB52BB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1888" y="871538"/>
                        <a:ext cx="3479800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64B0AF0-2B5F-4CE3-B9EC-CCF3654446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247883"/>
              </p:ext>
            </p:extLst>
          </p:nvPr>
        </p:nvGraphicFramePr>
        <p:xfrm>
          <a:off x="243682" y="3585368"/>
          <a:ext cx="32829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66680" imgH="253800" progId="Equation.DSMT4">
                  <p:embed/>
                </p:oleObj>
              </mc:Choice>
              <mc:Fallback>
                <p:oleObj name="Equation" r:id="rId5" imgW="10666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64B0AF0-2B5F-4CE3-B9EC-CCF3654446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3682" y="3585368"/>
                        <a:ext cx="3282950" cy="782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E0B248E-00E8-49D3-BF66-6431AE11D1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57055"/>
              </p:ext>
            </p:extLst>
          </p:nvPr>
        </p:nvGraphicFramePr>
        <p:xfrm>
          <a:off x="5239548" y="787400"/>
          <a:ext cx="359727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91960" progId="Equation.DSMT4">
                  <p:embed/>
                </p:oleObj>
              </mc:Choice>
              <mc:Fallback>
                <p:oleObj name="Equation" r:id="rId7" imgW="116820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EE0B248E-00E8-49D3-BF66-6431AE11D1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39548" y="787400"/>
                        <a:ext cx="3597275" cy="89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222CAF-6580-48A5-A978-7156CF4E4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7852"/>
              </p:ext>
            </p:extLst>
          </p:nvPr>
        </p:nvGraphicFramePr>
        <p:xfrm>
          <a:off x="4837908" y="3536156"/>
          <a:ext cx="4013199" cy="847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25400" imgH="342720" progId="Equation.DSMT4">
                  <p:embed/>
                </p:oleObj>
              </mc:Choice>
              <mc:Fallback>
                <p:oleObj name="Equation" r:id="rId9" imgW="1625400" imgH="3427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5222CAF-6580-48A5-A978-7156CF4E4E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7908" y="3536156"/>
                        <a:ext cx="4013199" cy="8479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62515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1670" y="209516"/>
            <a:ext cx="7885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800" dirty="0"/>
              <a:t>Example 2: Order the numbers from least to Greatest.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3923" y="917694"/>
          <a:ext cx="6565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565680" imgH="482400" progId="Equation.DSMT4">
                  <p:embed/>
                </p:oleObj>
              </mc:Choice>
              <mc:Fallback>
                <p:oleObj name="Equation" r:id="rId3" imgW="6565680" imgH="482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923" y="917694"/>
                        <a:ext cx="6565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/>
          <p:cNvGraphicFramePr>
            <a:graphicFrameLocks noChangeAspect="1"/>
          </p:cNvGraphicFramePr>
          <p:nvPr/>
        </p:nvGraphicFramePr>
        <p:xfrm>
          <a:off x="400055" y="3146223"/>
          <a:ext cx="6819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19840" imgH="482400" progId="Equation.DSMT4">
                  <p:embed/>
                </p:oleObj>
              </mc:Choice>
              <mc:Fallback>
                <p:oleObj name="Equation" r:id="rId5" imgW="6819840" imgH="482400" progId="Equation.DSMT4">
                  <p:embed/>
                  <p:pic>
                    <p:nvPicPr>
                      <p:cNvPr id="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5" y="3146223"/>
                        <a:ext cx="6819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844550" y="1624846"/>
          <a:ext cx="5930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930640" imgH="482400" progId="Equation.DSMT4">
                  <p:embed/>
                </p:oleObj>
              </mc:Choice>
              <mc:Fallback>
                <p:oleObj name="Equation" r:id="rId7" imgW="5930640" imgH="482400" progId="Equation.DSMT4">
                  <p:embed/>
                  <p:pic>
                    <p:nvPicPr>
                      <p:cNvPr id="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50" y="1624846"/>
                        <a:ext cx="59309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3"/>
          <p:cNvGraphicFramePr>
            <a:graphicFrameLocks noChangeAspect="1"/>
          </p:cNvGraphicFramePr>
          <p:nvPr/>
        </p:nvGraphicFramePr>
        <p:xfrm>
          <a:off x="859128" y="3867095"/>
          <a:ext cx="6096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095880" imgH="482400" progId="Equation.DSMT4">
                  <p:embed/>
                </p:oleObj>
              </mc:Choice>
              <mc:Fallback>
                <p:oleObj name="Equation" r:id="rId9" imgW="6095880" imgH="482400" progId="Equation.DSMT4">
                  <p:embed/>
                  <p:pic>
                    <p:nvPicPr>
                      <p:cNvPr id="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9128" y="3867095"/>
                        <a:ext cx="60960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23B83A-2DB7-4E83-829D-9CB86EBB63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4150" y="274638"/>
            <a:ext cx="7610650" cy="415369"/>
          </a:xfrm>
        </p:spPr>
        <p:txBody>
          <a:bodyPr>
            <a:normAutofit fontScale="90000"/>
          </a:bodyPr>
          <a:lstStyle/>
          <a:p>
            <a:r>
              <a:rPr lang="en-CA" dirty="0"/>
              <a:t>Solving Equations with Abs Valu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7511C7-44CD-4ABE-8479-3713016EDC31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95367" y="734886"/>
            <a:ext cx="8947656" cy="3584672"/>
          </a:xfrm>
        </p:spPr>
        <p:txBody>
          <a:bodyPr>
            <a:normAutofit/>
          </a:bodyPr>
          <a:lstStyle/>
          <a:p>
            <a:r>
              <a:rPr lang="en-CA" sz="2100" dirty="0"/>
              <a:t>Given the equation below, we know that there are two values of “x”</a:t>
            </a:r>
          </a:p>
          <a:p>
            <a:r>
              <a:rPr lang="en-CA" sz="2100" dirty="0"/>
              <a:t>Therefore, “x” can both 10 and -10</a:t>
            </a:r>
          </a:p>
          <a:p>
            <a:r>
              <a:rPr lang="en-CA" sz="2100" dirty="0"/>
              <a:t>In this next equation, the “stuff” inside the abs value can be either </a:t>
            </a:r>
            <a:br>
              <a:rPr lang="en-CA" sz="2100" dirty="0"/>
            </a:br>
            <a:r>
              <a:rPr lang="en-CA" sz="2100" dirty="0"/>
              <a:t>“3” or “-3” </a:t>
            </a:r>
            <a:r>
              <a:rPr lang="en-CA" sz="2100" dirty="0">
                <a:sym typeface="Wingdings" panose="05000000000000000000" pitchFamily="2" charset="2"/>
              </a:rPr>
              <a:t> 2 cases!</a:t>
            </a:r>
          </a:p>
          <a:p>
            <a:r>
              <a:rPr lang="en-CA" sz="2100" dirty="0">
                <a:sym typeface="Wingdings" panose="05000000000000000000" pitchFamily="2" charset="2"/>
              </a:rPr>
              <a:t>Solve each of these cases for “x” and then check your answer by plugging it back in</a:t>
            </a:r>
          </a:p>
          <a:p>
            <a:r>
              <a:rPr lang="en-CA" sz="2100" dirty="0">
                <a:sym typeface="Wingdings" panose="05000000000000000000" pitchFamily="2" charset="2"/>
              </a:rPr>
              <a:t>Likewise, in this case example, there are also 2 cases! </a:t>
            </a:r>
          </a:p>
          <a:p>
            <a:r>
              <a:rPr lang="en-CA" sz="2100" dirty="0">
                <a:sym typeface="Wingdings" panose="05000000000000000000" pitchFamily="2" charset="2"/>
              </a:rPr>
              <a:t>When you plug both answers back in, only one of them is a correct answer </a:t>
            </a:r>
            <a:endParaRPr lang="en-CA" sz="2100" dirty="0"/>
          </a:p>
          <a:p>
            <a:endParaRPr lang="en-CA" sz="21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2BE5AEB-8F3D-473B-AED2-E6E64F185D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17020"/>
              </p:ext>
            </p:extLst>
          </p:nvPr>
        </p:nvGraphicFramePr>
        <p:xfrm>
          <a:off x="592059" y="4096276"/>
          <a:ext cx="1502779" cy="81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53800" progId="Equation.DSMT4">
                  <p:embed/>
                </p:oleObj>
              </mc:Choice>
              <mc:Fallback>
                <p:oleObj name="Equation" r:id="rId2" imgW="4698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2BE5AEB-8F3D-473B-AED2-E6E64F185D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2059" y="4096276"/>
                        <a:ext cx="1502779" cy="812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9A36367-1B59-4E05-A957-C47206E81E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8838154"/>
              </p:ext>
            </p:extLst>
          </p:nvPr>
        </p:nvGraphicFramePr>
        <p:xfrm>
          <a:off x="283598" y="4876197"/>
          <a:ext cx="1062758" cy="506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253800" progId="Equation.DSMT4">
                  <p:embed/>
                </p:oleObj>
              </mc:Choice>
              <mc:Fallback>
                <p:oleObj name="Equation" r:id="rId4" imgW="53316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9A36367-1B59-4E05-A957-C47206E81E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3598" y="4876197"/>
                        <a:ext cx="1062758" cy="506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E91D64D-46B5-4777-B823-4901082AF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039986"/>
              </p:ext>
            </p:extLst>
          </p:nvPr>
        </p:nvGraphicFramePr>
        <p:xfrm>
          <a:off x="271297" y="5391774"/>
          <a:ext cx="1266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53800" progId="Equation.DSMT4">
                  <p:embed/>
                </p:oleObj>
              </mc:Choice>
              <mc:Fallback>
                <p:oleObj name="Equation" r:id="rId6" imgW="6346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5E91D64D-46B5-4777-B823-4901082AF6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1297" y="5391774"/>
                        <a:ext cx="1266825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66AAFAB-B0ED-4576-B145-180EA46AE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38704"/>
              </p:ext>
            </p:extLst>
          </p:nvPr>
        </p:nvGraphicFramePr>
        <p:xfrm>
          <a:off x="2825585" y="4091748"/>
          <a:ext cx="19510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9480" imgH="253800" progId="Equation.DSMT4">
                  <p:embed/>
                </p:oleObj>
              </mc:Choice>
              <mc:Fallback>
                <p:oleObj name="Equation" r:id="rId8" imgW="60948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66AAFAB-B0ED-4576-B145-180EA46AE7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25585" y="4091748"/>
                        <a:ext cx="1951037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5B8BBA3-911A-4C20-B46D-877AEC2A8D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041650"/>
              </p:ext>
            </p:extLst>
          </p:nvPr>
        </p:nvGraphicFramePr>
        <p:xfrm>
          <a:off x="235467" y="6060725"/>
          <a:ext cx="141922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15B8BBA3-911A-4C20-B46D-877AEC2A8D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5467" y="6060725"/>
                        <a:ext cx="1419225" cy="404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720D4C9-3801-4179-94FB-636301399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97233"/>
              </p:ext>
            </p:extLst>
          </p:nvPr>
        </p:nvGraphicFramePr>
        <p:xfrm>
          <a:off x="2305547" y="4897681"/>
          <a:ext cx="11382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71320" imgH="177480" progId="Equation.DSMT4">
                  <p:embed/>
                </p:oleObj>
              </mc:Choice>
              <mc:Fallback>
                <p:oleObj name="Equation" r:id="rId12" imgW="57132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720D4C9-3801-4179-94FB-636301399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05547" y="4897681"/>
                        <a:ext cx="113823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3738A71-F8BE-43BC-9300-DBCA915F91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827962"/>
              </p:ext>
            </p:extLst>
          </p:nvPr>
        </p:nvGraphicFramePr>
        <p:xfrm>
          <a:off x="3904158" y="4891322"/>
          <a:ext cx="13144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60240" imgH="177480" progId="Equation.DSMT4">
                  <p:embed/>
                </p:oleObj>
              </mc:Choice>
              <mc:Fallback>
                <p:oleObj name="Equation" r:id="rId14" imgW="66024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33738A71-F8BE-43BC-9300-DBCA915F91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904158" y="4891322"/>
                        <a:ext cx="131445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223B60AF-16DC-4633-B30E-8AF1F3CEE8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504798"/>
              </p:ext>
            </p:extLst>
          </p:nvPr>
        </p:nvGraphicFramePr>
        <p:xfrm>
          <a:off x="2705422" y="5314260"/>
          <a:ext cx="7080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55320" imgH="177480" progId="Equation.DSMT4">
                  <p:embed/>
                </p:oleObj>
              </mc:Choice>
              <mc:Fallback>
                <p:oleObj name="Equation" r:id="rId16" imgW="355320" imgH="1774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23B60AF-16DC-4633-B30E-8AF1F3CEE8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05422" y="5314260"/>
                        <a:ext cx="708025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24366DB-F779-494C-A5C2-52EEBD1574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9830789"/>
              </p:ext>
            </p:extLst>
          </p:nvPr>
        </p:nvGraphicFramePr>
        <p:xfrm>
          <a:off x="4360268" y="5309312"/>
          <a:ext cx="7334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68280" imgH="177480" progId="Equation.DSMT4">
                  <p:embed/>
                </p:oleObj>
              </mc:Choice>
              <mc:Fallback>
                <p:oleObj name="Equation" r:id="rId18" imgW="368280" imgH="177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824366DB-F779-494C-A5C2-52EEBD1574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360268" y="5309312"/>
                        <a:ext cx="733425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AE4775A-44A2-4EC7-81AC-2A2E437F83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470598"/>
              </p:ext>
            </p:extLst>
          </p:nvPr>
        </p:nvGraphicFramePr>
        <p:xfrm>
          <a:off x="5935555" y="4075882"/>
          <a:ext cx="22764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711000" imgH="253800" progId="Equation.DSMT4">
                  <p:embed/>
                </p:oleObj>
              </mc:Choice>
              <mc:Fallback>
                <p:oleObj name="Equation" r:id="rId20" imgW="711000" imgH="253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AE4775A-44A2-4EC7-81AC-2A2E437F83F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935555" y="4075882"/>
                        <a:ext cx="2276475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DA0EA66-4F5B-423E-930B-BDBBDB8838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66951"/>
              </p:ext>
            </p:extLst>
          </p:nvPr>
        </p:nvGraphicFramePr>
        <p:xfrm>
          <a:off x="5722938" y="4814060"/>
          <a:ext cx="13160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60240" imgH="177480" progId="Equation.DSMT4">
                  <p:embed/>
                </p:oleObj>
              </mc:Choice>
              <mc:Fallback>
                <p:oleObj name="Equation" r:id="rId22" imgW="660240" imgH="177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1DA0EA66-4F5B-423E-930B-BDBBDB8838A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22938" y="4814060"/>
                        <a:ext cx="131603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058FA4F-64C4-4F4D-A038-F3A4FD2C3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599864"/>
              </p:ext>
            </p:extLst>
          </p:nvPr>
        </p:nvGraphicFramePr>
        <p:xfrm>
          <a:off x="7321550" y="4807710"/>
          <a:ext cx="14922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49160" imgH="177480" progId="Equation.DSMT4">
                  <p:embed/>
                </p:oleObj>
              </mc:Choice>
              <mc:Fallback>
                <p:oleObj name="Equation" r:id="rId24" imgW="74916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058FA4F-64C4-4F4D-A038-F3A4FD2C3D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321550" y="4807710"/>
                        <a:ext cx="149225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6D021D3-6F62-4386-9C7F-F4E40C9CAD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249"/>
              </p:ext>
            </p:extLst>
          </p:nvPr>
        </p:nvGraphicFramePr>
        <p:xfrm>
          <a:off x="6122988" y="5231573"/>
          <a:ext cx="8858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444240" imgH="177480" progId="Equation.DSMT4">
                  <p:embed/>
                </p:oleObj>
              </mc:Choice>
              <mc:Fallback>
                <p:oleObj name="Equation" r:id="rId26" imgW="444240" imgH="1774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6D021D3-6F62-4386-9C7F-F4E40C9CAD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122988" y="5231573"/>
                        <a:ext cx="885825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7152AEB-FDB7-4656-BCE4-8EAB24AE95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737652"/>
              </p:ext>
            </p:extLst>
          </p:nvPr>
        </p:nvGraphicFramePr>
        <p:xfrm>
          <a:off x="7627078" y="5226810"/>
          <a:ext cx="10366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520560" imgH="177480" progId="Equation.DSMT4">
                  <p:embed/>
                </p:oleObj>
              </mc:Choice>
              <mc:Fallback>
                <p:oleObj name="Equation" r:id="rId28" imgW="520560" imgH="177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7152AEB-FDB7-4656-BCE4-8EAB24AE95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27078" y="5226810"/>
                        <a:ext cx="103663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C6D0A3D-35AD-411D-812A-FBF063E4A3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586193"/>
              </p:ext>
            </p:extLst>
          </p:nvPr>
        </p:nvGraphicFramePr>
        <p:xfrm>
          <a:off x="7769524" y="5652952"/>
          <a:ext cx="784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93480" imgH="393480" progId="Equation.DSMT4">
                  <p:embed/>
                </p:oleObj>
              </mc:Choice>
              <mc:Fallback>
                <p:oleObj name="Equation" r:id="rId30" imgW="39348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C6D0A3D-35AD-411D-812A-FBF063E4A3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7769524" y="5652952"/>
                        <a:ext cx="784225" cy="784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DE621A4A-5183-40DD-A693-55AED1578F1B}"/>
              </a:ext>
            </a:extLst>
          </p:cNvPr>
          <p:cNvCxnSpPr/>
          <p:nvPr/>
        </p:nvCxnSpPr>
        <p:spPr>
          <a:xfrm flipV="1">
            <a:off x="6515100" y="5314950"/>
            <a:ext cx="292893" cy="271463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33BE89D2-EBF3-4701-ADCE-60E475D49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8562"/>
              </p:ext>
            </p:extLst>
          </p:nvPr>
        </p:nvGraphicFramePr>
        <p:xfrm>
          <a:off x="6017420" y="5626100"/>
          <a:ext cx="12160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609480" imgH="177480" progId="Equation.DSMT4">
                  <p:embed/>
                </p:oleObj>
              </mc:Choice>
              <mc:Fallback>
                <p:oleObj name="Equation" r:id="rId32" imgW="609480" imgH="17748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33BE89D2-EBF3-4701-ADCE-60E475D49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6017420" y="5626100"/>
                        <a:ext cx="1216025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8794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FC6C6D-6596-4B4F-A3DF-5507D1054253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57161" y="157162"/>
            <a:ext cx="8665369" cy="807244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CA" dirty="0"/>
              <a:t>Practice: Solve for  “x”, indicate if there are any extraneous root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33DE865-3AD0-414F-ABB4-F10173AD00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418507"/>
              </p:ext>
            </p:extLst>
          </p:nvPr>
        </p:nvGraphicFramePr>
        <p:xfrm>
          <a:off x="372269" y="939800"/>
          <a:ext cx="16684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53800" progId="Equation.DSMT4">
                  <p:embed/>
                </p:oleObj>
              </mc:Choice>
              <mc:Fallback>
                <p:oleObj name="Equation" r:id="rId2" imgW="6858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133DE865-3AD0-414F-ABB4-F10173AD00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2269" y="939800"/>
                        <a:ext cx="1668462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C075FAF-D0CD-46E9-A6AD-F38D8521E4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773830"/>
              </p:ext>
            </p:extLst>
          </p:nvPr>
        </p:nvGraphicFramePr>
        <p:xfrm>
          <a:off x="3388519" y="920751"/>
          <a:ext cx="17287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C075FAF-D0CD-46E9-A6AD-F38D8521E4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8519" y="920751"/>
                        <a:ext cx="1728788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E694F67-CFFB-4E78-95BB-939F72F399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086745"/>
              </p:ext>
            </p:extLst>
          </p:nvPr>
        </p:nvGraphicFramePr>
        <p:xfrm>
          <a:off x="6208716" y="931070"/>
          <a:ext cx="2466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E694F67-CFFB-4E78-95BB-939F72F399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08716" y="931070"/>
                        <a:ext cx="246697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06092EB-BFE4-4379-B173-AE5ECC2999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933346"/>
              </p:ext>
            </p:extLst>
          </p:nvPr>
        </p:nvGraphicFramePr>
        <p:xfrm>
          <a:off x="269084" y="3519488"/>
          <a:ext cx="24114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90360" imgH="279360" progId="Equation.DSMT4">
                  <p:embed/>
                </p:oleObj>
              </mc:Choice>
              <mc:Fallback>
                <p:oleObj name="Equation" r:id="rId8" imgW="990360" imgH="2793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06092EB-BFE4-4379-B173-AE5ECC2999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084" y="3519488"/>
                        <a:ext cx="24114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2357CED6-806E-4DFF-8516-4E1566432F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414996"/>
              </p:ext>
            </p:extLst>
          </p:nvPr>
        </p:nvGraphicFramePr>
        <p:xfrm>
          <a:off x="5087146" y="3529013"/>
          <a:ext cx="203835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38080" imgH="279360" progId="Equation.DSMT4">
                  <p:embed/>
                </p:oleObj>
              </mc:Choice>
              <mc:Fallback>
                <p:oleObj name="Equation" r:id="rId10" imgW="838080" imgH="2793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2357CED6-806E-4DFF-8516-4E1566432F7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87146" y="3529013"/>
                        <a:ext cx="2038350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72322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5D9F4D1-11F6-422D-9434-7B81A57925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58670"/>
              </p:ext>
            </p:extLst>
          </p:nvPr>
        </p:nvGraphicFramePr>
        <p:xfrm>
          <a:off x="272256" y="161131"/>
          <a:ext cx="16684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253800" progId="Equation.DSMT4">
                  <p:embed/>
                </p:oleObj>
              </mc:Choice>
              <mc:Fallback>
                <p:oleObj name="Equation" r:id="rId2" imgW="6858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F5D9F4D1-11F6-422D-9434-7B81A57925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2256" y="161131"/>
                        <a:ext cx="1668462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3A34B85-2023-48E0-A933-A21F8E2503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435563"/>
              </p:ext>
            </p:extLst>
          </p:nvPr>
        </p:nvGraphicFramePr>
        <p:xfrm>
          <a:off x="5503068" y="149226"/>
          <a:ext cx="1728788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3A34B85-2023-48E0-A933-A21F8E2503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3068" y="149226"/>
                        <a:ext cx="1728788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E3F94D2-5AA9-4209-91F5-B1FA073D24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491593"/>
              </p:ext>
            </p:extLst>
          </p:nvPr>
        </p:nvGraphicFramePr>
        <p:xfrm>
          <a:off x="157959" y="3817145"/>
          <a:ext cx="24669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15920" imgH="253800" progId="Equation.DSMT4">
                  <p:embed/>
                </p:oleObj>
              </mc:Choice>
              <mc:Fallback>
                <p:oleObj name="Equation" r:id="rId6" imgW="101592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E3F94D2-5AA9-4209-91F5-B1FA073D24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959" y="3817145"/>
                        <a:ext cx="2466975" cy="617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C670BAB-727E-4976-ACC0-6DE3B69025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25513"/>
              </p:ext>
            </p:extLst>
          </p:nvPr>
        </p:nvGraphicFramePr>
        <p:xfrm>
          <a:off x="134938" y="882650"/>
          <a:ext cx="1265237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34680" imgH="177480" progId="Equation.DSMT4">
                  <p:embed/>
                </p:oleObj>
              </mc:Choice>
              <mc:Fallback>
                <p:oleObj name="Equation" r:id="rId8" imgW="634680" imgH="177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C670BAB-727E-4976-ACC0-6DE3B69025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4938" y="882650"/>
                        <a:ext cx="1265237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6BAD475-6E2E-439B-8A56-24C3EEC071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941624"/>
              </p:ext>
            </p:extLst>
          </p:nvPr>
        </p:nvGraphicFramePr>
        <p:xfrm>
          <a:off x="1722438" y="876300"/>
          <a:ext cx="14652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36560" imgH="177480" progId="Equation.DSMT4">
                  <p:embed/>
                </p:oleObj>
              </mc:Choice>
              <mc:Fallback>
                <p:oleObj name="Equation" r:id="rId10" imgW="736560" imgH="1774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96BAD475-6E2E-439B-8A56-24C3EEC071C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22438" y="876300"/>
                        <a:ext cx="1465262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55C193F-969A-4913-9998-4B1228A768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031001"/>
              </p:ext>
            </p:extLst>
          </p:nvPr>
        </p:nvGraphicFramePr>
        <p:xfrm>
          <a:off x="585788" y="1300163"/>
          <a:ext cx="7334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68280" imgH="177480" progId="Equation.DSMT4">
                  <p:embed/>
                </p:oleObj>
              </mc:Choice>
              <mc:Fallback>
                <p:oleObj name="Equation" r:id="rId12" imgW="368280" imgH="177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655C193F-969A-4913-9998-4B1228A768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5788" y="1300163"/>
                        <a:ext cx="733425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9B2CB28-D561-4B6E-A443-820AD3B596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103455"/>
              </p:ext>
            </p:extLst>
          </p:nvPr>
        </p:nvGraphicFramePr>
        <p:xfrm>
          <a:off x="2137570" y="1293813"/>
          <a:ext cx="1036638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520560" imgH="177480" progId="Equation.DSMT4">
                  <p:embed/>
                </p:oleObj>
              </mc:Choice>
              <mc:Fallback>
                <p:oleObj name="Equation" r:id="rId14" imgW="520560" imgH="1774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C9B2CB28-D561-4B6E-A443-820AD3B596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37570" y="1293813"/>
                        <a:ext cx="1036638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9993BBCF-2199-423C-B1F2-72358FB45D82}"/>
              </a:ext>
            </a:extLst>
          </p:cNvPr>
          <p:cNvSpPr txBox="1"/>
          <p:nvPr/>
        </p:nvSpPr>
        <p:spPr>
          <a:xfrm>
            <a:off x="142875" y="3128963"/>
            <a:ext cx="1107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!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F1ED66E5-9B0D-41D7-9909-3B1A1FDBF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231642"/>
              </p:ext>
            </p:extLst>
          </p:nvPr>
        </p:nvGraphicFramePr>
        <p:xfrm>
          <a:off x="136525" y="2239963"/>
          <a:ext cx="13668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85800" imgH="253800" progId="Equation.DSMT4">
                  <p:embed/>
                </p:oleObj>
              </mc:Choice>
              <mc:Fallback>
                <p:oleObj name="Equation" r:id="rId16" imgW="685800" imgH="25380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F1ED66E5-9B0D-41D7-9909-3B1A1FDBF9D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6525" y="2239963"/>
                        <a:ext cx="136683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80C4908-3AD0-4E73-ABE0-772047167E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4704925"/>
              </p:ext>
            </p:extLst>
          </p:nvPr>
        </p:nvGraphicFramePr>
        <p:xfrm>
          <a:off x="596900" y="2741613"/>
          <a:ext cx="9620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82400" imgH="164880" progId="Equation.DSMT4">
                  <p:embed/>
                </p:oleObj>
              </mc:Choice>
              <mc:Fallback>
                <p:oleObj name="Equation" r:id="rId18" imgW="48240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80C4908-3AD0-4E73-ABE0-772047167E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96900" y="2741613"/>
                        <a:ext cx="96202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44B41900-1DB1-464B-A88B-03D7EE1A107C}"/>
              </a:ext>
            </a:extLst>
          </p:cNvPr>
          <p:cNvSpPr txBox="1"/>
          <p:nvPr/>
        </p:nvSpPr>
        <p:spPr>
          <a:xfrm>
            <a:off x="431006" y="1838326"/>
            <a:ext cx="1107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heck: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EA0B3401-763E-492B-AEDE-D9C638E399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508462"/>
              </p:ext>
            </p:extLst>
          </p:nvPr>
        </p:nvGraphicFramePr>
        <p:xfrm>
          <a:off x="1831975" y="2198688"/>
          <a:ext cx="1697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50680" imgH="253800" progId="Equation.DSMT4">
                  <p:embed/>
                </p:oleObj>
              </mc:Choice>
              <mc:Fallback>
                <p:oleObj name="Equation" r:id="rId20" imgW="8506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EA0B3401-763E-492B-AEDE-D9C638E399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31975" y="2198688"/>
                        <a:ext cx="169703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0CB7C885-4FDE-42DA-B17D-DC3738FF68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07701"/>
              </p:ext>
            </p:extLst>
          </p:nvPr>
        </p:nvGraphicFramePr>
        <p:xfrm>
          <a:off x="2283618" y="2613025"/>
          <a:ext cx="1265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634680" imgH="253800" progId="Equation.DSMT4">
                  <p:embed/>
                </p:oleObj>
              </mc:Choice>
              <mc:Fallback>
                <p:oleObj name="Equation" r:id="rId22" imgW="6346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0CB7C885-4FDE-42DA-B17D-DC3738FF6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283618" y="2613025"/>
                        <a:ext cx="126523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00C93F63-CBE3-44A0-887B-FB7BDEEC232F}"/>
              </a:ext>
            </a:extLst>
          </p:cNvPr>
          <p:cNvSpPr txBox="1"/>
          <p:nvPr/>
        </p:nvSpPr>
        <p:spPr>
          <a:xfrm>
            <a:off x="2624137" y="3452812"/>
            <a:ext cx="1107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!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A02C88C7-AFA7-4030-BD86-4AC725EE16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680877"/>
              </p:ext>
            </p:extLst>
          </p:nvPr>
        </p:nvGraphicFramePr>
        <p:xfrm>
          <a:off x="2599531" y="3101181"/>
          <a:ext cx="9620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A02C88C7-AFA7-4030-BD86-4AC725EE16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599531" y="3101181"/>
                        <a:ext cx="962025" cy="328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66B8841B-3E57-46EF-90AB-FBEA72D07308}"/>
              </a:ext>
            </a:extLst>
          </p:cNvPr>
          <p:cNvSpPr txBox="1"/>
          <p:nvPr/>
        </p:nvSpPr>
        <p:spPr>
          <a:xfrm>
            <a:off x="147637" y="3705227"/>
            <a:ext cx="342423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When checking your answers, make sure to plug it back into the original equation!!! Not the eq in the 2</a:t>
            </a:r>
            <a:r>
              <a:rPr lang="en-CA" baseline="30000" dirty="0">
                <a:solidFill>
                  <a:srgbClr val="FF0000"/>
                </a:solidFill>
              </a:rPr>
              <a:t>nd</a:t>
            </a:r>
            <a:r>
              <a:rPr lang="en-CA" dirty="0">
                <a:solidFill>
                  <a:srgbClr val="FF0000"/>
                </a:solidFill>
              </a:rPr>
              <a:t> row!!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853038BD-B56B-4C64-97EE-30A6962B4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262988"/>
              </p:ext>
            </p:extLst>
          </p:nvPr>
        </p:nvGraphicFramePr>
        <p:xfrm>
          <a:off x="4689475" y="814388"/>
          <a:ext cx="13176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660240" imgH="177480" progId="Equation.DSMT4">
                  <p:embed/>
                </p:oleObj>
              </mc:Choice>
              <mc:Fallback>
                <p:oleObj name="Equation" r:id="rId25" imgW="66024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853038BD-B56B-4C64-97EE-30A6962B4E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4689475" y="814388"/>
                        <a:ext cx="1317625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D2FC3BBB-1A19-4D20-AD3A-A6025F19B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089911"/>
              </p:ext>
            </p:extLst>
          </p:nvPr>
        </p:nvGraphicFramePr>
        <p:xfrm>
          <a:off x="6291263" y="808038"/>
          <a:ext cx="14906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749160" imgH="177480" progId="Equation.DSMT4">
                  <p:embed/>
                </p:oleObj>
              </mc:Choice>
              <mc:Fallback>
                <p:oleObj name="Equation" r:id="rId27" imgW="74916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D2FC3BBB-1A19-4D20-AD3A-A6025F19B1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291263" y="808038"/>
                        <a:ext cx="1490662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767406BB-665E-469D-92B4-C476F8DDB5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741234"/>
              </p:ext>
            </p:extLst>
          </p:nvPr>
        </p:nvGraphicFramePr>
        <p:xfrm>
          <a:off x="5067300" y="1231900"/>
          <a:ext cx="9350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69800" imgH="177480" progId="Equation.DSMT4">
                  <p:embed/>
                </p:oleObj>
              </mc:Choice>
              <mc:Fallback>
                <p:oleObj name="Equation" r:id="rId29" imgW="469800" imgH="1774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767406BB-665E-469D-92B4-C476F8DDB5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5067300" y="1231900"/>
                        <a:ext cx="935038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D6A4412-BF17-462B-9BA3-A28E55A1F4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38506"/>
              </p:ext>
            </p:extLst>
          </p:nvPr>
        </p:nvGraphicFramePr>
        <p:xfrm>
          <a:off x="6721475" y="1211262"/>
          <a:ext cx="10350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520560" imgH="177480" progId="Equation.DSMT4">
                  <p:embed/>
                </p:oleObj>
              </mc:Choice>
              <mc:Fallback>
                <p:oleObj name="Equation" r:id="rId31" imgW="520560" imgH="17748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8D6A4412-BF17-462B-9BA3-A28E55A1F4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6721475" y="1211262"/>
                        <a:ext cx="1035050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BEF47C16-95B0-4D5D-8008-97D58BA7529A}"/>
              </a:ext>
            </a:extLst>
          </p:cNvPr>
          <p:cNvSpPr txBox="1"/>
          <p:nvPr/>
        </p:nvSpPr>
        <p:spPr>
          <a:xfrm>
            <a:off x="4724400" y="3059907"/>
            <a:ext cx="1107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YES!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86F57BFF-6799-415D-BF0B-B7C3DA6C1A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688148"/>
              </p:ext>
            </p:extLst>
          </p:nvPr>
        </p:nvGraphicFramePr>
        <p:xfrm>
          <a:off x="4452938" y="2146300"/>
          <a:ext cx="18986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952200" imgH="279360" progId="Equation.DSMT4">
                  <p:embed/>
                </p:oleObj>
              </mc:Choice>
              <mc:Fallback>
                <p:oleObj name="Equation" r:id="rId33" imgW="952200" imgH="2793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86F57BFF-6799-415D-BF0B-B7C3DA6C1A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4452938" y="2146300"/>
                        <a:ext cx="18986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38224EC-84C4-4A8C-8C42-DB63DC8B0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28289"/>
              </p:ext>
            </p:extLst>
          </p:nvPr>
        </p:nvGraphicFramePr>
        <p:xfrm>
          <a:off x="4975225" y="2671766"/>
          <a:ext cx="13684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5" imgW="685800" imgH="253800" progId="Equation.DSMT4">
                  <p:embed/>
                </p:oleObj>
              </mc:Choice>
              <mc:Fallback>
                <p:oleObj name="Equation" r:id="rId35" imgW="68580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38224EC-84C4-4A8C-8C42-DB63DC8B09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4975225" y="2671766"/>
                        <a:ext cx="13684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6B3DEFFE-197B-42B5-B42C-73886016F4F1}"/>
              </a:ext>
            </a:extLst>
          </p:cNvPr>
          <p:cNvSpPr txBox="1"/>
          <p:nvPr/>
        </p:nvSpPr>
        <p:spPr>
          <a:xfrm>
            <a:off x="5012531" y="1769270"/>
            <a:ext cx="11072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Check: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7C00FE8-281C-4784-8661-27EAE3FEFB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193478"/>
              </p:ext>
            </p:extLst>
          </p:nvPr>
        </p:nvGraphicFramePr>
        <p:xfrm>
          <a:off x="6669882" y="2490791"/>
          <a:ext cx="222885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1117440" imgH="279360" progId="Equation.DSMT4">
                  <p:embed/>
                </p:oleObj>
              </mc:Choice>
              <mc:Fallback>
                <p:oleObj name="Equation" r:id="rId37" imgW="1117440" imgH="2793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7C00FE8-281C-4784-8661-27EAE3FEFB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669882" y="2490791"/>
                        <a:ext cx="2228850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E9E6099-FDEC-44F6-B799-63D921EFB3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148835"/>
              </p:ext>
            </p:extLst>
          </p:nvPr>
        </p:nvGraphicFramePr>
        <p:xfrm>
          <a:off x="7099302" y="2951961"/>
          <a:ext cx="11382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571320" imgH="253800" progId="Equation.DSMT4">
                  <p:embed/>
                </p:oleObj>
              </mc:Choice>
              <mc:Fallback>
                <p:oleObj name="Equation" r:id="rId39" imgW="571320" imgH="25380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DE9E6099-FDEC-44F6-B799-63D921EFB3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7099302" y="2951961"/>
                        <a:ext cx="1138238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>
            <a:extLst>
              <a:ext uri="{FF2B5EF4-FFF2-40B4-BE49-F238E27FC236}">
                <a16:creationId xmlns:a16="http://schemas.microsoft.com/office/drawing/2014/main" id="{CE90A1EC-E2AE-4533-86BD-68F573608398}"/>
              </a:ext>
            </a:extLst>
          </p:cNvPr>
          <p:cNvSpPr txBox="1"/>
          <p:nvPr/>
        </p:nvSpPr>
        <p:spPr>
          <a:xfrm>
            <a:off x="6722269" y="3798097"/>
            <a:ext cx="20335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No! this is an extraneous root!!</a:t>
            </a:r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40D9684-06BC-4547-A90C-8983A1A36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027972"/>
              </p:ext>
            </p:extLst>
          </p:nvPr>
        </p:nvGraphicFramePr>
        <p:xfrm>
          <a:off x="7389815" y="3433767"/>
          <a:ext cx="8858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44240" imgH="177480" progId="Equation.DSMT4">
                  <p:embed/>
                </p:oleObj>
              </mc:Choice>
              <mc:Fallback>
                <p:oleObj name="Equation" r:id="rId41" imgW="444240" imgH="17748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40D9684-06BC-4547-A90C-8983A1A360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7389815" y="3433767"/>
                        <a:ext cx="8858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1CC498B3-7A08-4282-AEDB-41D48FB69F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619305"/>
              </p:ext>
            </p:extLst>
          </p:nvPr>
        </p:nvGraphicFramePr>
        <p:xfrm>
          <a:off x="6864350" y="1556545"/>
          <a:ext cx="1111250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558720" imgH="177480" progId="Equation.DSMT4">
                  <p:embed/>
                </p:oleObj>
              </mc:Choice>
              <mc:Fallback>
                <p:oleObj name="Equation" r:id="rId43" imgW="558720" imgH="17748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1CC498B3-7A08-4282-AEDB-41D48FB69F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4"/>
                      <a:stretch>
                        <a:fillRect/>
                      </a:stretch>
                    </p:blipFill>
                    <p:spPr>
                      <a:xfrm>
                        <a:off x="6864350" y="1556545"/>
                        <a:ext cx="1111250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Connector 36">
            <a:extLst>
              <a:ext uri="{FF2B5EF4-FFF2-40B4-BE49-F238E27FC236}">
                <a16:creationId xmlns:a16="http://schemas.microsoft.com/office/drawing/2014/main" id="{8F68831A-5495-4ADD-965F-96A4875BB016}"/>
              </a:ext>
            </a:extLst>
          </p:cNvPr>
          <p:cNvCxnSpPr/>
          <p:nvPr/>
        </p:nvCxnSpPr>
        <p:spPr>
          <a:xfrm flipV="1">
            <a:off x="7086600" y="1621632"/>
            <a:ext cx="292893" cy="271463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922C52F3-961B-4250-84E3-ADE83A1551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823575"/>
              </p:ext>
            </p:extLst>
          </p:nvPr>
        </p:nvGraphicFramePr>
        <p:xfrm>
          <a:off x="6760369" y="1916907"/>
          <a:ext cx="12112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609480" imgH="177480" progId="Equation.DSMT4">
                  <p:embed/>
                </p:oleObj>
              </mc:Choice>
              <mc:Fallback>
                <p:oleObj name="Equation" r:id="rId45" imgW="60948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922C52F3-961B-4250-84E3-ADE83A1551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6"/>
                      <a:stretch>
                        <a:fillRect/>
                      </a:stretch>
                    </p:blipFill>
                    <p:spPr>
                      <a:xfrm>
                        <a:off x="6760369" y="1916907"/>
                        <a:ext cx="1211262" cy="354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E88E7354-1D0F-4422-91F1-F8D22FEDE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538569"/>
              </p:ext>
            </p:extLst>
          </p:nvPr>
        </p:nvGraphicFramePr>
        <p:xfrm>
          <a:off x="892969" y="4214813"/>
          <a:ext cx="1973262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812520" imgH="393480" progId="Equation.DSMT4">
                  <p:embed/>
                </p:oleObj>
              </mc:Choice>
              <mc:Fallback>
                <p:oleObj name="Equation" r:id="rId47" imgW="812520" imgH="393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E88E7354-1D0F-4422-91F1-F8D22FEDE7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8"/>
                      <a:stretch>
                        <a:fillRect/>
                      </a:stretch>
                    </p:blipFill>
                    <p:spPr>
                      <a:xfrm>
                        <a:off x="892969" y="4214813"/>
                        <a:ext cx="1973262" cy="957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69A53628-C2B7-405C-AB9A-A35D850F0A28}"/>
              </a:ext>
            </a:extLst>
          </p:cNvPr>
          <p:cNvSpPr txBox="1"/>
          <p:nvPr/>
        </p:nvSpPr>
        <p:spPr>
          <a:xfrm>
            <a:off x="1123949" y="5457828"/>
            <a:ext cx="326231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The other side of the abs value equation, must always be positive.  </a:t>
            </a:r>
          </a:p>
        </p:txBody>
      </p:sp>
      <p:sp>
        <p:nvSpPr>
          <p:cNvPr id="41" name="Right Brace 40">
            <a:extLst>
              <a:ext uri="{FF2B5EF4-FFF2-40B4-BE49-F238E27FC236}">
                <a16:creationId xmlns:a16="http://schemas.microsoft.com/office/drawing/2014/main" id="{0A874245-E893-4167-BF74-B1531365D9A0}"/>
              </a:ext>
            </a:extLst>
          </p:cNvPr>
          <p:cNvSpPr/>
          <p:nvPr/>
        </p:nvSpPr>
        <p:spPr>
          <a:xfrm rot="5400000">
            <a:off x="2368154" y="4882756"/>
            <a:ext cx="450054" cy="700087"/>
          </a:xfrm>
          <a:prstGeom prst="rightBrace">
            <a:avLst>
              <a:gd name="adj1" fmla="val 22492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7AB1048C-50C4-4DB5-9D9F-24AF5E6E0AF5}"/>
              </a:ext>
            </a:extLst>
          </p:cNvPr>
          <p:cNvSpPr txBox="1"/>
          <p:nvPr/>
        </p:nvSpPr>
        <p:spPr>
          <a:xfrm>
            <a:off x="4441031" y="5367340"/>
            <a:ext cx="326231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dirty="0">
                <a:solidFill>
                  <a:srgbClr val="FF0000"/>
                </a:solidFill>
              </a:rPr>
              <a:t>Since the right side is negative, both your answers will be extraneous.  Therefore, No Solutions!</a:t>
            </a:r>
          </a:p>
        </p:txBody>
      </p:sp>
    </p:spTree>
    <p:extLst>
      <p:ext uri="{BB962C8B-B14F-4D97-AF65-F5344CB8AC3E}">
        <p14:creationId xmlns:p14="http://schemas.microsoft.com/office/powerpoint/2010/main" val="4272354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21" grpId="0"/>
      <p:bldP spid="23" grpId="0"/>
      <p:bldP spid="23" grpId="1"/>
      <p:bldP spid="28" grpId="0"/>
      <p:bldP spid="31" grpId="0"/>
      <p:bldP spid="34" grpId="0"/>
      <p:bldP spid="40" grpId="0"/>
      <p:bldP spid="41" grpId="0" animBg="1"/>
      <p:bldP spid="4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  <p:tag name="ISPRING_RESOURCE_PATHS_HASH_2" val="f46ca5c8c83045f8bdfd5f513a1b5ab1d21bf59f"/>
  <p:tag name="ISPRING_ULTRA_SCORM_COURSE_ID" val="A53E9D04-D741-4AF2-990D-6659DD9E727A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PRESENTATION_TITLE" val="Section 7.1 Defining and Evaluating Absolute Values"/>
  <p:tag name="ISPRING_RESOURCE_PATHS_HASH_PRESENTER" val="a086388cf43ce82f33d8bba61271cbd35b4a832a"/>
  <p:tag name="ISPRING_PLAYERS_CUSTOMIZATION_2" val="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EHieUB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BB4nlB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EHieUN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"/>
  <p:tag name="ISPRING_LMS_API_VERSION" val="SCORM 2004 (2nd edition)"/>
  <p:tag name="ISPRING_CMI5_LAUNCH_METHOD" val="any window"/>
  <p:tag name="ISPRINGCLOUDFOLDERID" val="1"/>
  <p:tag name="ISPRINGONLINEFOLDERID" val="1"/>
  <p:tag name="ISPRING_OUTPUT_FOLDER" val="[[&quot;\uFFFDʾ\&quot;{58857F64-F778-46F3-A3E4-9740F72F057B}&quot;,&quot;C:\\Users\\Danny\\OneDrive - SD41\\Website\\PC1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CURRENT_PLAYER_ID" val="universal-no-video"/>
  <p:tag name="ISPRING_FIRST_PUBLISH" val="1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SCORM_RATE_QUIZZES" val="0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ptTheme1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ptTheme1" id="{3A7BCB34-A759-4900-80A9-D921A4ABBB95}" vid="{EB4AB42A-126F-4373-80C6-D4B8A244AB7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8DF01368-293D-48E0-82F1-E0E31E4CFBF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0FB75DB2-9FE9-405F-84BA-08D9A0BA5A4D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3.xml><?xml version="1.0" encoding="utf-8"?>
<ds:datastoreItem xmlns:ds="http://schemas.openxmlformats.org/officeDocument/2006/customXml" ds:itemID="{A96B5697-1E63-4BE4-B3DE-373FB0604A6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ptTheme1</Template>
  <TotalTime>1469</TotalTime>
  <Words>556</Words>
  <Application>Microsoft Office PowerPoint</Application>
  <PresentationFormat>On-screen Show (4:3)</PresentationFormat>
  <Paragraphs>66</Paragraphs>
  <Slides>12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0" baseType="lpstr">
      <vt:lpstr>Calibri</vt:lpstr>
      <vt:lpstr>Cambria Math</vt:lpstr>
      <vt:lpstr>Century Schoolbook</vt:lpstr>
      <vt:lpstr>Times New Roman</vt:lpstr>
      <vt:lpstr>Wingdings</vt:lpstr>
      <vt:lpstr>Wingdings 2</vt:lpstr>
      <vt:lpstr>pptTheme1</vt:lpstr>
      <vt:lpstr>Equation</vt:lpstr>
      <vt:lpstr>Lesson 1  Basics with Absolute Values and Solving Equations with ABS</vt:lpstr>
      <vt:lpstr>What is an Absolute Value?</vt:lpstr>
      <vt:lpstr>Definition of an absolute Value:</vt:lpstr>
      <vt:lpstr>Evaluating ABS Expressions:</vt:lpstr>
      <vt:lpstr>PowerPoint Presentation</vt:lpstr>
      <vt:lpstr>PowerPoint Presentation</vt:lpstr>
      <vt:lpstr>Solving Equations with Abs Value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7.1 Defining and Evaluating Absolute Values</dc:title>
  <dc:creator>Danny Young</dc:creator>
  <cp:lastModifiedBy>Danny Young</cp:lastModifiedBy>
  <cp:revision>32</cp:revision>
  <dcterms:created xsi:type="dcterms:W3CDTF">2015-03-04T06:06:01Z</dcterms:created>
  <dcterms:modified xsi:type="dcterms:W3CDTF">2021-03-27T04:1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